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E20497" w14:textId="003F2220" w:rsidR="00D262FC" w:rsidRPr="00C431CC" w:rsidRDefault="0008774D" w:rsidP="006279D8">
      <w:pPr>
        <w:autoSpaceDE w:val="0"/>
        <w:autoSpaceDN w:val="0"/>
        <w:spacing w:after="0"/>
        <w:jc w:val="center"/>
        <w:rPr>
          <w:rFonts w:ascii="Times New Roman" w:eastAsia="Times New Roman" w:hAnsi="Times New Roman"/>
          <w:caps/>
          <w:color w:val="000000"/>
          <w:sz w:val="28"/>
          <w:szCs w:val="28"/>
          <w:lang w:eastAsia="ru-RU"/>
        </w:rPr>
      </w:pPr>
      <w:r w:rsidRPr="00C431CC">
        <w:rPr>
          <w:rFonts w:ascii="Times New Roman" w:eastAsia="Times New Roman" w:hAnsi="Times New Roman"/>
          <w:i/>
          <w:noProof/>
          <w:color w:val="000000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6C087767" wp14:editId="08B4A64D">
                <wp:simplePos x="0" y="0"/>
                <wp:positionH relativeFrom="column">
                  <wp:posOffset>2577465</wp:posOffset>
                </wp:positionH>
                <wp:positionV relativeFrom="paragraph">
                  <wp:posOffset>-2468245</wp:posOffset>
                </wp:positionV>
                <wp:extent cx="952500" cy="495300"/>
                <wp:effectExtent l="9525" t="13970" r="9525" b="5080"/>
                <wp:wrapNone/>
                <wp:docPr id="3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2500" cy="495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BCD4210" id="Rectangle 2" o:spid="_x0000_s1026" style="position:absolute;margin-left:202.95pt;margin-top:-194.35pt;width:75pt;height:39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" strokecolor="white"/>
            </w:pict>
          </mc:Fallback>
        </mc:AlternateContent>
      </w:r>
      <w:r w:rsidR="00CA738F">
        <w:rPr>
          <w:rFonts w:ascii="Times New Roman" w:eastAsia="Times New Roman" w:hAnsi="Times New Roman"/>
          <w:caps/>
          <w:color w:val="000000"/>
          <w:sz w:val="28"/>
          <w:szCs w:val="28"/>
          <w:lang w:eastAsia="ru-RU"/>
        </w:rPr>
        <w:t>Задание</w:t>
      </w:r>
    </w:p>
    <w:p w14:paraId="6ED71B59" w14:textId="72F5A15F" w:rsidR="00D262FC" w:rsidRPr="009A6651" w:rsidRDefault="00CA738F" w:rsidP="006279D8">
      <w:pPr>
        <w:autoSpaceDE w:val="0"/>
        <w:autoSpaceDN w:val="0"/>
        <w:spacing w:after="0"/>
        <w:jc w:val="center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на</w:t>
      </w:r>
      <w:r w:rsidR="00D262FC"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</w:t>
      </w:r>
      <w:r w:rsidR="000E6EF2"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лабораторн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ую</w:t>
      </w:r>
      <w:r w:rsidR="000E6EF2"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работ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у</w:t>
      </w:r>
      <w:r w:rsidR="00D262FC"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№ </w:t>
      </w:r>
      <w:r w:rsidR="00DD457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8</w:t>
      </w:r>
    </w:p>
    <w:p w14:paraId="4D412755" w14:textId="41CF2E07" w:rsidR="00D262FC" w:rsidRPr="00CA738F" w:rsidRDefault="00D262FC" w:rsidP="006279D8">
      <w:pPr>
        <w:autoSpaceDE w:val="0"/>
        <w:autoSpaceDN w:val="0"/>
        <w:spacing w:after="0"/>
        <w:jc w:val="center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по дисциплине «</w:t>
      </w:r>
      <w:r w:rsidR="00563E16" w:rsidRPr="00CA738F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Теория вычислительных процессов</w:t>
      </w:r>
      <w:r w:rsidR="00DD457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и структур</w:t>
      </w:r>
      <w:r w:rsidRPr="00CA738F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»</w:t>
      </w:r>
    </w:p>
    <w:p w14:paraId="3A066DA2" w14:textId="77777777" w:rsidR="00254C56" w:rsidRDefault="00997AB4" w:rsidP="006279D8">
      <w:pPr>
        <w:autoSpaceDE w:val="0"/>
        <w:autoSpaceDN w:val="0"/>
        <w:spacing w:after="0"/>
        <w:jc w:val="center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CA738F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Тема</w:t>
      </w:r>
      <w:r w:rsidR="00F43019" w:rsidRPr="00CA738F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</w:t>
      </w:r>
      <w:r w:rsidRPr="00CA738F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«</w:t>
      </w:r>
      <w:r w:rsidR="00451062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Решение экземпляров массовых проблем</w:t>
      </w:r>
    </w:p>
    <w:p w14:paraId="1B84F7B0" w14:textId="4ACB0360" w:rsidR="00D262FC" w:rsidRPr="00C431CC" w:rsidRDefault="00254C56" w:rsidP="006279D8">
      <w:pPr>
        <w:autoSpaceDE w:val="0"/>
        <w:autoSpaceDN w:val="0"/>
        <w:spacing w:after="0"/>
        <w:jc w:val="center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с помощью машин Тьюринга</w:t>
      </w:r>
      <w:r w:rsidR="00997AB4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»</w:t>
      </w:r>
      <w:r w:rsidR="000E6EF2"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</w:t>
      </w:r>
    </w:p>
    <w:p w14:paraId="571EEE08" w14:textId="77777777" w:rsidR="00D262FC" w:rsidRPr="00C431CC" w:rsidRDefault="00D262FC" w:rsidP="00D262FC">
      <w:pPr>
        <w:autoSpaceDE w:val="0"/>
        <w:autoSpaceDN w:val="0"/>
        <w:spacing w:after="0" w:line="240" w:lineRule="auto"/>
        <w:jc w:val="center"/>
        <w:rPr>
          <w:rFonts w:ascii="Times New Roman" w:eastAsia="Times New Roman" w:hAnsi="Times New Roman"/>
          <w:caps/>
          <w:color w:val="000000"/>
          <w:sz w:val="28"/>
          <w:szCs w:val="28"/>
          <w:lang w:eastAsia="ru-RU"/>
        </w:rPr>
      </w:pPr>
    </w:p>
    <w:p w14:paraId="589E939A" w14:textId="77777777" w:rsidR="00D262FC" w:rsidRPr="00C431CC" w:rsidRDefault="00D262FC" w:rsidP="002E27BB">
      <w:pPr>
        <w:autoSpaceDE w:val="0"/>
        <w:autoSpaceDN w:val="0"/>
        <w:spacing w:after="0" w:line="360" w:lineRule="auto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C431CC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Время:</w:t>
      </w:r>
      <w:r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2 часа (90 минут).</w:t>
      </w:r>
    </w:p>
    <w:p w14:paraId="56916DF6" w14:textId="77777777" w:rsidR="00D262FC" w:rsidRPr="00C431CC" w:rsidRDefault="00D262FC" w:rsidP="00D262FC">
      <w:pPr>
        <w:autoSpaceDE w:val="0"/>
        <w:autoSpaceDN w:val="0"/>
        <w:spacing w:after="0" w:line="240" w:lineRule="auto"/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</w:pPr>
      <w:r w:rsidRPr="00C431CC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Учебные цели:</w:t>
      </w:r>
    </w:p>
    <w:p w14:paraId="2434493D" w14:textId="4B55D786" w:rsidR="00A12B00" w:rsidRPr="003C5669" w:rsidRDefault="00A12B00" w:rsidP="00A12B00">
      <w:pPr>
        <w:widowControl w:val="0"/>
        <w:numPr>
          <w:ilvl w:val="0"/>
          <w:numId w:val="6"/>
        </w:numPr>
        <w:tabs>
          <w:tab w:val="left" w:pos="993"/>
          <w:tab w:val="center" w:pos="4677"/>
          <w:tab w:val="right" w:pos="9355"/>
        </w:tabs>
        <w:autoSpaceDE w:val="0"/>
        <w:autoSpaceDN w:val="0"/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3C5669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Выработать практические умения в </w:t>
      </w:r>
      <w:r w:rsidR="003C5669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нахождении решений экземпляров массовых проблем</w:t>
      </w:r>
      <w:r w:rsidR="00254C56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с помощью машин Тьюринга</w:t>
      </w:r>
      <w:r w:rsidRPr="003C5669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.</w:t>
      </w:r>
    </w:p>
    <w:p w14:paraId="40E64E42" w14:textId="77777777" w:rsidR="00A43886" w:rsidRPr="003C5669" w:rsidRDefault="00A43886" w:rsidP="00A43886">
      <w:pPr>
        <w:numPr>
          <w:ilvl w:val="0"/>
          <w:numId w:val="6"/>
        </w:numPr>
        <w:tabs>
          <w:tab w:val="left" w:pos="-426"/>
          <w:tab w:val="left" w:pos="993"/>
        </w:tabs>
        <w:spacing w:after="0"/>
        <w:ind w:left="0"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3C5669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Формировать способность:</w:t>
      </w:r>
    </w:p>
    <w:p w14:paraId="5E552220" w14:textId="0E424369" w:rsidR="00A43886" w:rsidRPr="003C5669" w:rsidRDefault="00A43886" w:rsidP="00325DA4">
      <w:pPr>
        <w:tabs>
          <w:tab w:val="left" w:pos="-426"/>
        </w:tabs>
        <w:spacing w:after="0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3C5669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ab/>
        <w:t>применять компьютерные/суперкомпьютерные методы, современное программное обеспечение, в том числе отечественного происхождения, для решения задач профессиональной деятельности (ОПК-2);</w:t>
      </w:r>
    </w:p>
    <w:p w14:paraId="04EA7EF5" w14:textId="16094CCB" w:rsidR="008D0FA3" w:rsidRPr="003C5669" w:rsidRDefault="00A43886" w:rsidP="00325DA4">
      <w:pPr>
        <w:tabs>
          <w:tab w:val="left" w:pos="-426"/>
        </w:tabs>
        <w:spacing w:after="0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3C5669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ab/>
        <w:t>применять в профессиональной деятельности современные языки программирования и методы параллельной обработки данных, операционные системы, электронные библиотеки и пакеты программ, сетевые технологии (ПК-5).</w:t>
      </w:r>
    </w:p>
    <w:p w14:paraId="59913B86" w14:textId="77777777" w:rsidR="0007400B" w:rsidRPr="00FF0CFD" w:rsidRDefault="0007400B" w:rsidP="004A0CEA">
      <w:pPr>
        <w:tabs>
          <w:tab w:val="left" w:pos="993"/>
        </w:tabs>
        <w:autoSpaceDE w:val="0"/>
        <w:autoSpaceDN w:val="0"/>
        <w:spacing w:after="0"/>
        <w:jc w:val="center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Сведения из теории</w:t>
      </w:r>
    </w:p>
    <w:p w14:paraId="45C55887" w14:textId="12029372" w:rsidR="00BC6E61" w:rsidRPr="00FB4945" w:rsidRDefault="00BC6E61" w:rsidP="004A0CEA">
      <w:pPr>
        <w:tabs>
          <w:tab w:val="left" w:pos="993"/>
        </w:tabs>
        <w:autoSpaceDE w:val="0"/>
        <w:autoSpaceDN w:val="0"/>
        <w:spacing w:after="0"/>
        <w:ind w:firstLine="709"/>
        <w:jc w:val="both"/>
        <w:rPr>
          <w:rFonts w:ascii="Times New Roman" w:hAnsi="Times New Roman"/>
        </w:rPr>
      </w:pP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Идея </w:t>
      </w:r>
      <w:r w:rsidR="00F672D3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моделирования одной МТ</w:t>
      </w:r>
      <w:r w:rsidR="005F768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(</w:t>
      </w:r>
      <w:r w:rsidR="005F7688" w:rsidRPr="00F40829">
        <w:rPr>
          <w:rFonts w:ascii="Times New Roman" w:eastAsia="Times New Roman" w:hAnsi="Times New Roman"/>
          <w:bCs/>
          <w:color w:val="000000"/>
          <w:position w:val="-12"/>
          <w:sz w:val="28"/>
          <w:szCs w:val="28"/>
          <w:lang w:eastAsia="ru-RU"/>
        </w:rPr>
        <w:object w:dxaOrig="340" w:dyaOrig="380" w14:anchorId="1DD645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3pt;height:19pt" o:ole="">
            <v:imagedata r:id="rId7" o:title=""/>
          </v:shape>
          <o:OLEObject Type="Embed" ProgID="Equation.DSMT4" ShapeID="_x0000_i1025" DrawAspect="Content" ObjectID="_1729498441" r:id="rId8"/>
        </w:object>
      </w:r>
      <w:r w:rsidR="005F7688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)</w:t>
      </w:r>
      <w:r w:rsidR="00F672D3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другой </w:t>
      </w:r>
      <w:r w:rsidR="005F768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МТ (</w:t>
      </w:r>
      <w:r w:rsidR="005F7688" w:rsidRPr="007E7CAF">
        <w:rPr>
          <w:rFonts w:ascii="Times New Roman" w:eastAsia="Times New Roman" w:hAnsi="Times New Roman"/>
          <w:bCs/>
          <w:color w:val="000000"/>
          <w:position w:val="-6"/>
          <w:sz w:val="28"/>
          <w:szCs w:val="28"/>
          <w:lang w:eastAsia="ru-RU"/>
        </w:rPr>
        <w:object w:dxaOrig="279" w:dyaOrig="300" w14:anchorId="4CCF6EC9">
          <v:shape id="_x0000_i1026" type="#_x0000_t75" style="width:14.4pt;height:15pt" o:ole="">
            <v:imagedata r:id="rId9" o:title=""/>
          </v:shape>
          <o:OLEObject Type="Embed" ProgID="Equation.DSMT4" ShapeID="_x0000_i1026" DrawAspect="Content" ObjectID="_1729498442" r:id="rId10"/>
        </w:object>
      </w:r>
      <w:r w:rsidR="005F7688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) </w:t>
      </w:r>
      <w:r w:rsidR="00F672D3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состоит в </w:t>
      </w:r>
      <w:r w:rsidR="00F40829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построении</w:t>
      </w:r>
      <w:r w:rsidR="00F672D3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</w:t>
      </w:r>
      <w:r w:rsidR="00F672D3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многоленточн</w:t>
      </w:r>
      <w:r w:rsidR="00F40829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ой</w:t>
      </w:r>
      <w:r w:rsidR="00F672D3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МТ </w:t>
      </w:r>
      <w:r w:rsidR="00F672D3" w:rsidRPr="007E7CAF">
        <w:rPr>
          <w:rFonts w:ascii="Times New Roman" w:eastAsia="Times New Roman" w:hAnsi="Times New Roman"/>
          <w:bCs/>
          <w:color w:val="000000"/>
          <w:position w:val="-6"/>
          <w:sz w:val="28"/>
          <w:szCs w:val="28"/>
          <w:lang w:eastAsia="ru-RU"/>
        </w:rPr>
        <w:object w:dxaOrig="279" w:dyaOrig="300" w14:anchorId="69D829BB">
          <v:shape id="_x0000_i1027" type="#_x0000_t75" style="width:14.4pt;height:15pt" o:ole="">
            <v:imagedata r:id="rId9" o:title=""/>
          </v:shape>
          <o:OLEObject Type="Embed" ProgID="Equation.DSMT4" ShapeID="_x0000_i1027" DrawAspect="Content" ObjectID="_1729498443" r:id="rId11"/>
        </w:object>
      </w:r>
      <w:r w:rsidR="00F672D3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, которая работает по </w:t>
      </w:r>
      <w:r w:rsidR="00F672D3" w:rsidRPr="00F40829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следующему сценарию</w:t>
      </w:r>
      <w:r w:rsidR="00F40829" w:rsidRPr="00F40829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. Получив на входной ленте </w:t>
      </w:r>
      <w:r w:rsidR="00FB494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слово</w:t>
      </w:r>
      <w:r w:rsidR="00F40829" w:rsidRPr="00F40829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</w:t>
      </w:r>
      <w:r w:rsidR="00474937" w:rsidRPr="00F40829">
        <w:rPr>
          <w:rFonts w:ascii="Times New Roman" w:eastAsia="Times New Roman" w:hAnsi="Times New Roman"/>
          <w:bCs/>
          <w:color w:val="000000"/>
          <w:position w:val="-12"/>
          <w:sz w:val="28"/>
          <w:szCs w:val="28"/>
          <w:lang w:eastAsia="ru-RU"/>
        </w:rPr>
        <w:object w:dxaOrig="1260" w:dyaOrig="380" w14:anchorId="142D87C3">
          <v:shape id="_x0000_i1028" type="#_x0000_t75" style="width:62.8pt;height:19pt" o:ole="">
            <v:imagedata r:id="rId12" o:title=""/>
          </v:shape>
          <o:OLEObject Type="Embed" ProgID="Equation.DSMT4" ShapeID="_x0000_i1028" DrawAspect="Content" ObjectID="_1729498444" r:id="rId13"/>
        </w:object>
      </w:r>
      <w:r w:rsidR="00F40829" w:rsidRPr="00F40829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</w:t>
      </w:r>
      <w:r w:rsidR="00840E6E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(</w:t>
      </w:r>
      <w:r w:rsidR="00F40829" w:rsidRPr="00F40829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где </w:t>
      </w:r>
      <w:r w:rsidR="00F40829" w:rsidRPr="00F40829">
        <w:rPr>
          <w:rFonts w:ascii="Times New Roman" w:hAnsi="Times New Roman"/>
          <w:position w:val="-12"/>
          <w:sz w:val="28"/>
          <w:szCs w:val="28"/>
        </w:rPr>
        <w:object w:dxaOrig="859" w:dyaOrig="380" w14:anchorId="5557A587">
          <v:shape id="_x0000_i1029" type="#_x0000_t75" style="width:42.6pt;height:19pt" o:ole="">
            <v:imagedata r:id="rId14" o:title=""/>
          </v:shape>
          <o:OLEObject Type="Embed" ProgID="Equation.DSMT4" ShapeID="_x0000_i1029" DrawAspect="Content" ObjectID="_1729498445" r:id="rId15"/>
        </w:object>
      </w:r>
      <w:r w:rsidR="00F40829" w:rsidRPr="00F40829">
        <w:rPr>
          <w:rFonts w:ascii="Times New Roman" w:hAnsi="Times New Roman"/>
          <w:sz w:val="28"/>
          <w:szCs w:val="28"/>
        </w:rPr>
        <w:t xml:space="preserve"> – код </w:t>
      </w:r>
      <w:r w:rsidR="00F40829" w:rsidRPr="00F40829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МТ</w:t>
      </w:r>
      <w:r w:rsidR="00FB494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 </w:t>
      </w:r>
      <w:r w:rsidR="00F40829" w:rsidRPr="00F40829">
        <w:rPr>
          <w:rFonts w:ascii="Times New Roman" w:eastAsia="Times New Roman" w:hAnsi="Times New Roman"/>
          <w:bCs/>
          <w:color w:val="000000"/>
          <w:position w:val="-12"/>
          <w:sz w:val="28"/>
          <w:szCs w:val="28"/>
          <w:lang w:eastAsia="ru-RU"/>
        </w:rPr>
        <w:object w:dxaOrig="340" w:dyaOrig="380" w14:anchorId="2C08626F">
          <v:shape id="_x0000_i1030" type="#_x0000_t75" style="width:17.3pt;height:19pt" o:ole="">
            <v:imagedata r:id="rId7" o:title=""/>
          </v:shape>
          <o:OLEObject Type="Embed" ProgID="Equation.DSMT4" ShapeID="_x0000_i1030" DrawAspect="Content" ObjectID="_1729498446" r:id="rId16"/>
        </w:object>
      </w:r>
      <w:r w:rsidR="00F40829" w:rsidRPr="00F40829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, </w:t>
      </w:r>
      <w:r w:rsidR="00F40829" w:rsidRPr="00F40829">
        <w:rPr>
          <w:rFonts w:ascii="Times New Roman" w:eastAsia="Times New Roman" w:hAnsi="Times New Roman"/>
          <w:bCs/>
          <w:color w:val="000000"/>
          <w:position w:val="-4"/>
          <w:sz w:val="28"/>
          <w:szCs w:val="28"/>
          <w:lang w:eastAsia="ru-RU"/>
        </w:rPr>
        <w:object w:dxaOrig="220" w:dyaOrig="279" w14:anchorId="4FCAC91C">
          <v:shape id="_x0000_i1031" type="#_x0000_t75" style="width:11.5pt;height:14.4pt" o:ole="">
            <v:imagedata r:id="rId17" o:title=""/>
          </v:shape>
          <o:OLEObject Type="Embed" ProgID="Equation.DSMT4" ShapeID="_x0000_i1031" DrawAspect="Content" ObjectID="_1729498447" r:id="rId18"/>
        </w:object>
      </w:r>
      <w:r w:rsidR="00F40829" w:rsidRPr="00F40829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</w:t>
      </w:r>
      <w:r w:rsidR="005F7688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– </w:t>
      </w:r>
      <w:r w:rsidR="00F40829" w:rsidRPr="00F40829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разделительный символ,</w:t>
      </w:r>
      <w:r w:rsidR="00474937" w:rsidRPr="00474937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</w:t>
      </w:r>
      <w:r w:rsidR="00C30F53" w:rsidRPr="00474937">
        <w:rPr>
          <w:rFonts w:ascii="Times New Roman" w:eastAsia="Times New Roman" w:hAnsi="Times New Roman"/>
          <w:bCs/>
          <w:color w:val="000000"/>
          <w:position w:val="-6"/>
          <w:sz w:val="28"/>
          <w:szCs w:val="28"/>
          <w:lang w:eastAsia="ru-RU"/>
        </w:rPr>
        <w:object w:dxaOrig="260" w:dyaOrig="240" w14:anchorId="2569F869">
          <v:shape id="_x0000_i1032" type="#_x0000_t75" style="width:12.65pt;height:12.1pt" o:ole="">
            <v:imagedata r:id="rId19" o:title=""/>
          </v:shape>
          <o:OLEObject Type="Embed" ProgID="Equation.DSMT4" ShapeID="_x0000_i1032" DrawAspect="Content" ObjectID="_1729498448" r:id="rId20"/>
        </w:object>
      </w:r>
      <w:r w:rsidR="00474937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</w:t>
      </w:r>
      <w:r w:rsidR="00F40829" w:rsidRPr="00F40829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–</w:t>
      </w:r>
      <w:r w:rsidR="00FB4945" w:rsidRPr="00FB494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</w:t>
      </w:r>
      <w:r w:rsidR="00F40829" w:rsidRPr="00F40829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входно</w:t>
      </w:r>
      <w:r w:rsidR="00FB494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е</w:t>
      </w:r>
      <w:r w:rsidR="00F40829" w:rsidRPr="00F40829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слов</w:t>
      </w:r>
      <w:r w:rsidR="00FB494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о</w:t>
      </w:r>
      <w:r w:rsidR="00F40829" w:rsidRPr="00F40829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для</w:t>
      </w:r>
      <w:r w:rsidR="00F40829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МТ </w:t>
      </w:r>
      <w:r w:rsidR="00F40829" w:rsidRPr="00254C56">
        <w:rPr>
          <w:rFonts w:ascii="Times New Roman" w:eastAsia="Times New Roman" w:hAnsi="Times New Roman"/>
          <w:bCs/>
          <w:color w:val="000000"/>
          <w:position w:val="-12"/>
          <w:sz w:val="28"/>
          <w:szCs w:val="28"/>
          <w:lang w:eastAsia="ru-RU"/>
        </w:rPr>
        <w:object w:dxaOrig="340" w:dyaOrig="380" w14:anchorId="57393928">
          <v:shape id="_x0000_i1033" type="#_x0000_t75" style="width:17.3pt;height:19pt" o:ole="">
            <v:imagedata r:id="rId7" o:title=""/>
          </v:shape>
          <o:OLEObject Type="Embed" ProgID="Equation.DSMT4" ShapeID="_x0000_i1033" DrawAspect="Content" ObjectID="_1729498449" r:id="rId21"/>
        </w:object>
      </w:r>
      <w:r w:rsidR="00387E87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),</w:t>
      </w:r>
      <w:r w:rsidR="00FB6B59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</w:t>
      </w:r>
      <w:r w:rsidR="005F7688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МТ </w:t>
      </w:r>
      <w:r w:rsidR="005F7688">
        <w:rPr>
          <w:rFonts w:ascii="Times New Roman" w:eastAsia="Times New Roman" w:hAnsi="Times New Roman"/>
          <w:bCs/>
          <w:color w:val="000000"/>
          <w:position w:val="-6"/>
          <w:sz w:val="28"/>
          <w:szCs w:val="28"/>
          <w:lang w:eastAsia="ru-RU"/>
        </w:rPr>
        <w:object w:dxaOrig="285" w:dyaOrig="300" w14:anchorId="6094D67C">
          <v:shape id="_x0000_i1034" type="#_x0000_t75" style="width:14.4pt;height:15pt" o:ole="">
            <v:imagedata r:id="rId9" o:title=""/>
          </v:shape>
          <o:OLEObject Type="Embed" ProgID="Equation.DSMT4" ShapeID="_x0000_i1034" DrawAspect="Content" ObjectID="_1729498450" r:id="rId22"/>
        </w:object>
      </w:r>
      <w:r w:rsidR="005F7688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</w:t>
      </w:r>
      <w:r w:rsidR="00FB6B59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переписывает </w:t>
      </w:r>
      <w:r w:rsidR="005F7688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входные </w:t>
      </w:r>
      <w:r w:rsidR="00FB6B59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данные на рабочие ленты: </w:t>
      </w:r>
      <w:r w:rsidR="00FB6B59" w:rsidRPr="00474937">
        <w:rPr>
          <w:rFonts w:ascii="Times New Roman" w:eastAsia="Times New Roman" w:hAnsi="Times New Roman"/>
          <w:bCs/>
          <w:color w:val="000000"/>
          <w:position w:val="-6"/>
          <w:sz w:val="28"/>
          <w:szCs w:val="28"/>
          <w:lang w:eastAsia="ru-RU"/>
        </w:rPr>
        <w:object w:dxaOrig="260" w:dyaOrig="240" w14:anchorId="7C467DB4">
          <v:shape id="_x0000_i1035" type="#_x0000_t75" style="width:12.65pt;height:12.1pt" o:ole="">
            <v:imagedata r:id="rId19" o:title=""/>
          </v:shape>
          <o:OLEObject Type="Embed" ProgID="Equation.DSMT4" ShapeID="_x0000_i1035" DrawAspect="Content" ObjectID="_1729498451" r:id="rId23"/>
        </w:object>
      </w:r>
      <w:r w:rsidR="00FB6B59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на вторую, </w:t>
      </w:r>
      <w:r w:rsidR="00FB494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br/>
      </w:r>
      <w:r w:rsidR="00FB6B59" w:rsidRPr="00FB6B59">
        <w:rPr>
          <w:rFonts w:ascii="Times New Roman" w:eastAsia="Times New Roman" w:hAnsi="Times New Roman"/>
          <w:bCs/>
          <w:color w:val="000000"/>
          <w:position w:val="-14"/>
          <w:sz w:val="28"/>
          <w:szCs w:val="28"/>
          <w:lang w:eastAsia="ru-RU"/>
        </w:rPr>
        <w:object w:dxaOrig="1060" w:dyaOrig="420" w14:anchorId="5F8A9779">
          <v:shape id="_x0000_i1036" type="#_x0000_t75" style="width:53pt;height:20.75pt" o:ole="">
            <v:imagedata r:id="rId24" o:title=""/>
          </v:shape>
          <o:OLEObject Type="Embed" ProgID="Equation.DSMT4" ShapeID="_x0000_i1036" DrawAspect="Content" ObjectID="_1729498452" r:id="rId25"/>
        </w:object>
      </w:r>
      <w:r w:rsidR="00FB6B59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на </w:t>
      </w:r>
      <w:r w:rsidR="005F7688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третью</w:t>
      </w:r>
      <w:r w:rsidR="00FB6B59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, </w:t>
      </w:r>
      <w:r w:rsidR="00FB6B59" w:rsidRPr="00F40829">
        <w:rPr>
          <w:rFonts w:ascii="Times New Roman" w:eastAsia="Times New Roman" w:hAnsi="Times New Roman"/>
          <w:bCs/>
          <w:color w:val="000000"/>
          <w:position w:val="-12"/>
          <w:sz w:val="28"/>
          <w:szCs w:val="28"/>
          <w:lang w:eastAsia="ru-RU"/>
        </w:rPr>
        <w:object w:dxaOrig="859" w:dyaOrig="380" w14:anchorId="17F1BC7B">
          <v:shape id="_x0000_i1037" type="#_x0000_t75" style="width:42.6pt;height:19pt" o:ole="">
            <v:imagedata r:id="rId26" o:title=""/>
          </v:shape>
          <o:OLEObject Type="Embed" ProgID="Equation.DSMT4" ShapeID="_x0000_i1037" DrawAspect="Content" ObjectID="_1729498453" r:id="rId27"/>
        </w:object>
      </w:r>
      <w:r w:rsidR="00FB6B59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на четвертую.</w:t>
      </w:r>
      <w:r w:rsidR="00CF45E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Далее </w:t>
      </w:r>
      <w:r w:rsidR="00840E6E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МТ </w:t>
      </w:r>
      <w:r w:rsidR="00840E6E">
        <w:rPr>
          <w:rFonts w:ascii="Times New Roman" w:eastAsia="Times New Roman" w:hAnsi="Times New Roman"/>
          <w:bCs/>
          <w:color w:val="000000"/>
          <w:position w:val="-6"/>
          <w:sz w:val="28"/>
          <w:szCs w:val="28"/>
          <w:lang w:eastAsia="ru-RU"/>
        </w:rPr>
        <w:object w:dxaOrig="285" w:dyaOrig="300" w14:anchorId="6B7B367C">
          <v:shape id="_x0000_i1038" type="#_x0000_t75" style="width:14.4pt;height:15pt" o:ole="">
            <v:imagedata r:id="rId9" o:title=""/>
          </v:shape>
          <o:OLEObject Type="Embed" ProgID="Equation.DSMT4" ShapeID="_x0000_i1038" DrawAspect="Content" ObjectID="_1729498454" r:id="rId28"/>
        </w:object>
      </w:r>
      <w:r w:rsidR="00FB494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</w:t>
      </w:r>
      <w:r w:rsidR="00CF45E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моделирует применение команды </w:t>
      </w:r>
      <w:r w:rsidR="00CF45EC" w:rsidRPr="00FB6B59">
        <w:rPr>
          <w:rFonts w:ascii="Times New Roman" w:eastAsia="Times New Roman" w:hAnsi="Times New Roman"/>
          <w:bCs/>
          <w:color w:val="000000"/>
          <w:position w:val="-14"/>
          <w:sz w:val="28"/>
          <w:szCs w:val="28"/>
          <w:lang w:eastAsia="ru-RU"/>
        </w:rPr>
        <w:object w:dxaOrig="1060" w:dyaOrig="420" w14:anchorId="250A3E70">
          <v:shape id="_x0000_i1039" type="#_x0000_t75" style="width:53pt;height:20.75pt" o:ole="">
            <v:imagedata r:id="rId24" o:title=""/>
          </v:shape>
          <o:OLEObject Type="Embed" ProgID="Equation.DSMT4" ShapeID="_x0000_i1039" DrawAspect="Content" ObjectID="_1729498455" r:id="rId29"/>
        </w:object>
      </w:r>
      <w:r w:rsidR="00CF45E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к первому символу слова </w:t>
      </w:r>
      <w:r w:rsidR="00CF45EC" w:rsidRPr="00474937">
        <w:rPr>
          <w:rFonts w:ascii="Times New Roman" w:eastAsia="Times New Roman" w:hAnsi="Times New Roman"/>
          <w:bCs/>
          <w:color w:val="000000"/>
          <w:position w:val="-6"/>
          <w:sz w:val="28"/>
          <w:szCs w:val="28"/>
          <w:lang w:eastAsia="ru-RU"/>
        </w:rPr>
        <w:object w:dxaOrig="260" w:dyaOrig="240" w14:anchorId="126B0C8A">
          <v:shape id="_x0000_i1040" type="#_x0000_t75" style="width:12.65pt;height:12.1pt" o:ole="">
            <v:imagedata r:id="rId19" o:title=""/>
          </v:shape>
          <o:OLEObject Type="Embed" ProgID="Equation.DSMT4" ShapeID="_x0000_i1040" DrawAspect="Content" ObjectID="_1729498456" r:id="rId30"/>
        </w:object>
      </w:r>
      <w:r w:rsidR="00FE26E1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и</w:t>
      </w:r>
      <w:r w:rsidR="00FB494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,</w:t>
      </w:r>
      <w:r w:rsidR="00FE26E1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в соответствии с содержанием правой части </w:t>
      </w:r>
      <w:r w:rsidR="00FB494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применимой </w:t>
      </w:r>
      <w:r w:rsidR="00FE26E1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команды </w:t>
      </w:r>
      <w:r w:rsidR="00FE26E1" w:rsidRPr="00FE26E1">
        <w:rPr>
          <w:rFonts w:ascii="Times New Roman" w:eastAsia="Times New Roman" w:hAnsi="Times New Roman"/>
          <w:bCs/>
          <w:color w:val="000000"/>
          <w:position w:val="-12"/>
          <w:sz w:val="28"/>
          <w:szCs w:val="28"/>
          <w:lang w:eastAsia="ru-RU"/>
        </w:rPr>
        <w:object w:dxaOrig="1480" w:dyaOrig="380" w14:anchorId="3C6FD311">
          <v:shape id="_x0000_i1041" type="#_x0000_t75" style="width:74.3pt;height:19pt" o:ole="">
            <v:imagedata r:id="rId31" o:title=""/>
          </v:shape>
          <o:OLEObject Type="Embed" ProgID="Equation.DSMT4" ShapeID="_x0000_i1041" DrawAspect="Content" ObjectID="_1729498457" r:id="rId32"/>
        </w:object>
      </w:r>
      <w:r w:rsidR="00FB494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, </w:t>
      </w:r>
      <w:r w:rsidR="00FE26E1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осуществляет переход в соответствующее состояние </w:t>
      </w:r>
      <w:r w:rsidR="00FE26E1" w:rsidRPr="00FE26E1">
        <w:rPr>
          <w:rFonts w:ascii="Times New Roman" w:eastAsia="Times New Roman" w:hAnsi="Times New Roman"/>
          <w:bCs/>
          <w:color w:val="000000"/>
          <w:position w:val="-12"/>
          <w:sz w:val="28"/>
          <w:szCs w:val="28"/>
          <w:lang w:eastAsia="ru-RU"/>
        </w:rPr>
        <w:object w:dxaOrig="260" w:dyaOrig="380" w14:anchorId="57442A55">
          <v:shape id="_x0000_i1042" type="#_x0000_t75" style="width:12.65pt;height:19pt" o:ole="">
            <v:imagedata r:id="rId33" o:title=""/>
          </v:shape>
          <o:OLEObject Type="Embed" ProgID="Equation.DSMT4" ShapeID="_x0000_i1042" DrawAspect="Content" ObjectID="_1729498458" r:id="rId34"/>
        </w:object>
      </w:r>
      <w:r w:rsidR="00FE26E1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</w:t>
      </w:r>
      <w:r w:rsidR="00FB494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моделируемой МТ </w:t>
      </w:r>
      <w:r w:rsidR="00FB4945" w:rsidRPr="00F40829">
        <w:rPr>
          <w:rFonts w:ascii="Times New Roman" w:eastAsia="Times New Roman" w:hAnsi="Times New Roman"/>
          <w:bCs/>
          <w:color w:val="000000"/>
          <w:position w:val="-12"/>
          <w:sz w:val="28"/>
          <w:szCs w:val="28"/>
          <w:lang w:eastAsia="ru-RU"/>
        </w:rPr>
        <w:object w:dxaOrig="340" w:dyaOrig="380" w14:anchorId="5203DF42">
          <v:shape id="_x0000_i1043" type="#_x0000_t75" style="width:17.3pt;height:19pt" o:ole="">
            <v:imagedata r:id="rId7" o:title=""/>
          </v:shape>
          <o:OLEObject Type="Embed" ProgID="Equation.DSMT4" ShapeID="_x0000_i1043" DrawAspect="Content" ObjectID="_1729498459" r:id="rId35"/>
        </w:object>
      </w:r>
      <w:r w:rsidR="00FB494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</w:t>
      </w:r>
      <w:r w:rsidR="00FE26E1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и перемещение </w:t>
      </w:r>
      <w:r w:rsidR="00840E6E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головки</w:t>
      </w:r>
      <w:r w:rsidR="00FB494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</w:t>
      </w:r>
      <w:r w:rsidR="00FE26E1" w:rsidRPr="00FE26E1">
        <w:rPr>
          <w:position w:val="-14"/>
        </w:rPr>
        <w:object w:dxaOrig="1520" w:dyaOrig="420" w14:anchorId="42CC10CC">
          <v:shape id="_x0000_i1044" type="#_x0000_t75" style="width:76.05pt;height:20.75pt" o:ole="">
            <v:imagedata r:id="rId36" o:title=""/>
          </v:shape>
          <o:OLEObject Type="Embed" ProgID="Equation.DSMT4" ShapeID="_x0000_i1044" DrawAspect="Content" ObjectID="_1729498460" r:id="rId37"/>
        </w:object>
      </w:r>
      <w:r w:rsidR="00FE26E1" w:rsidRPr="00FE26E1">
        <w:t>.</w:t>
      </w:r>
    </w:p>
    <w:p w14:paraId="59EA2C36" w14:textId="103CD656" w:rsidR="00FE26E1" w:rsidRDefault="00FE26E1" w:rsidP="00FE26E1">
      <w:pPr>
        <w:tabs>
          <w:tab w:val="left" w:pos="993"/>
        </w:tabs>
        <w:autoSpaceDE w:val="0"/>
        <w:autoSpaceDN w:val="0"/>
        <w:spacing w:after="0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Примем следующий способ кодирования МТ:</w:t>
      </w:r>
    </w:p>
    <w:p w14:paraId="07AF0450" w14:textId="77777777" w:rsidR="00FE26E1" w:rsidRDefault="00FE26E1" w:rsidP="00FE26E1">
      <w:pPr>
        <w:tabs>
          <w:tab w:val="left" w:pos="993"/>
        </w:tabs>
        <w:autoSpaceDE w:val="0"/>
        <w:autoSpaceDN w:val="0"/>
        <w:spacing w:after="0"/>
        <w:ind w:firstLine="709"/>
        <w:jc w:val="both"/>
      </w:pPr>
      <w:r w:rsidRPr="00F672D3">
        <w:rPr>
          <w:position w:val="-58"/>
        </w:rPr>
        <w:object w:dxaOrig="2340" w:dyaOrig="1420" w14:anchorId="38B9C81B">
          <v:shape id="_x0000_i1045" type="#_x0000_t75" style="width:116.95pt;height:70.25pt" o:ole="">
            <v:imagedata r:id="rId38" o:title=""/>
          </v:shape>
          <o:OLEObject Type="Embed" ProgID="Equation.DSMT4" ShapeID="_x0000_i1045" DrawAspect="Content" ObjectID="_1729498461" r:id="rId39"/>
        </w:object>
      </w:r>
    </w:p>
    <w:p w14:paraId="51B570EB" w14:textId="60452BBB" w:rsidR="00FE26E1" w:rsidRPr="00FE26E1" w:rsidRDefault="00FE26E1" w:rsidP="00FE26E1">
      <w:pPr>
        <w:tabs>
          <w:tab w:val="left" w:pos="993"/>
        </w:tabs>
        <w:autoSpaceDE w:val="0"/>
        <w:autoSpaceDN w:val="0"/>
        <w:spacing w:after="0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F672D3">
        <w:rPr>
          <w:rFonts w:ascii="Times New Roman" w:hAnsi="Times New Roman"/>
          <w:sz w:val="28"/>
          <w:szCs w:val="28"/>
        </w:rPr>
        <w:t xml:space="preserve">Символ </w:t>
      </w:r>
      <w:r w:rsidRPr="00F672D3">
        <w:rPr>
          <w:rFonts w:ascii="Times New Roman" w:hAnsi="Times New Roman"/>
          <w:position w:val="-6"/>
          <w:sz w:val="28"/>
          <w:szCs w:val="28"/>
        </w:rPr>
        <w:object w:dxaOrig="620" w:dyaOrig="300" w14:anchorId="4A3E7A64">
          <v:shape id="_x0000_i1046" type="#_x0000_t75" style="width:30.55pt;height:15pt" o:ole="">
            <v:imagedata r:id="rId40" o:title=""/>
          </v:shape>
          <o:OLEObject Type="Embed" ProgID="Equation.DSMT4" ShapeID="_x0000_i1046" DrawAspect="Content" ObjectID="_1729498462" r:id="rId41"/>
        </w:object>
      </w:r>
      <w:r w:rsidRPr="00F672D3">
        <w:rPr>
          <w:rFonts w:ascii="Times New Roman" w:hAnsi="Times New Roman"/>
          <w:sz w:val="28"/>
          <w:szCs w:val="28"/>
        </w:rPr>
        <w:t xml:space="preserve"> опускается.</w:t>
      </w:r>
    </w:p>
    <w:p w14:paraId="567DE46C" w14:textId="36B0ED8F" w:rsidR="00CE4ECB" w:rsidRDefault="00CE4ECB" w:rsidP="0007400B">
      <w:pPr>
        <w:tabs>
          <w:tab w:val="left" w:pos="993"/>
        </w:tabs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</w:p>
    <w:p w14:paraId="60FB7627" w14:textId="764BBBB7" w:rsidR="00803E61" w:rsidRDefault="00493853" w:rsidP="00BC6E61">
      <w:pPr>
        <w:tabs>
          <w:tab w:val="left" w:pos="993"/>
        </w:tabs>
        <w:autoSpaceDE w:val="0"/>
        <w:autoSpaceDN w:val="0"/>
        <w:spacing w:before="240"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C431CC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lastRenderedPageBreak/>
        <w:t>Задача</w:t>
      </w:r>
      <w:r w:rsidRPr="00F615E2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№</w:t>
      </w:r>
      <w:r w:rsidR="00254C56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1</w:t>
      </w:r>
      <w:r w:rsidRPr="00C431CC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.</w: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</w:t>
      </w:r>
      <w:r w:rsidR="00254C56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На вход МТ </w:t>
      </w:r>
      <w:r w:rsidR="007E7CAF" w:rsidRPr="007E7CAF">
        <w:rPr>
          <w:rFonts w:ascii="Times New Roman" w:eastAsia="Times New Roman" w:hAnsi="Times New Roman"/>
          <w:bCs/>
          <w:color w:val="000000"/>
          <w:position w:val="-6"/>
          <w:sz w:val="28"/>
          <w:szCs w:val="28"/>
          <w:lang w:eastAsia="ru-RU"/>
        </w:rPr>
        <w:object w:dxaOrig="279" w:dyaOrig="300" w14:anchorId="1C8815A4">
          <v:shape id="_x0000_i1047" type="#_x0000_t75" style="width:14.4pt;height:15pt" o:ole="">
            <v:imagedata r:id="rId9" o:title=""/>
          </v:shape>
          <o:OLEObject Type="Embed" ProgID="Equation.DSMT4" ShapeID="_x0000_i1047" DrawAspect="Content" ObjectID="_1729498463" r:id="rId42"/>
        </w:object>
      </w:r>
      <w:r w:rsidR="007E7CAF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</w:t>
      </w:r>
      <w:r w:rsidR="00254C56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поступает описание другой МТ </w:t>
      </w:r>
      <w:r w:rsidR="00254C56" w:rsidRPr="00254C56">
        <w:rPr>
          <w:rFonts w:ascii="Times New Roman" w:eastAsia="Times New Roman" w:hAnsi="Times New Roman"/>
          <w:bCs/>
          <w:color w:val="000000"/>
          <w:position w:val="-12"/>
          <w:sz w:val="28"/>
          <w:szCs w:val="28"/>
          <w:lang w:eastAsia="ru-RU"/>
        </w:rPr>
        <w:object w:dxaOrig="340" w:dyaOrig="380" w14:anchorId="0874040F">
          <v:shape id="_x0000_i1048" type="#_x0000_t75" style="width:17.3pt;height:19pt" o:ole="">
            <v:imagedata r:id="rId7" o:title=""/>
          </v:shape>
          <o:OLEObject Type="Embed" ProgID="Equation.DSMT4" ShapeID="_x0000_i1048" DrawAspect="Content" ObjectID="_1729498464" r:id="rId43"/>
        </w:object>
      </w:r>
      <w:r w:rsidR="00254C56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и слово в двоичном алфавите для обработки этой МТ </w:t>
      </w:r>
      <w:r w:rsidR="00254C56" w:rsidRPr="00254C56">
        <w:rPr>
          <w:rFonts w:ascii="Times New Roman" w:eastAsia="Times New Roman" w:hAnsi="Times New Roman"/>
          <w:bCs/>
          <w:color w:val="000000"/>
          <w:position w:val="-12"/>
          <w:sz w:val="28"/>
          <w:szCs w:val="28"/>
          <w:lang w:eastAsia="ru-RU"/>
        </w:rPr>
        <w:object w:dxaOrig="340" w:dyaOrig="380" w14:anchorId="5017AE5F">
          <v:shape id="_x0000_i1049" type="#_x0000_t75" style="width:17.3pt;height:19pt" o:ole="">
            <v:imagedata r:id="rId7" o:title=""/>
          </v:shape>
          <o:OLEObject Type="Embed" ProgID="Equation.DSMT4" ShapeID="_x0000_i1049" DrawAspect="Content" ObjectID="_1729498465" r:id="rId44"/>
        </w:object>
      </w:r>
      <w:r w:rsidR="00254C56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, разделенные символом </w:t>
      </w:r>
      <w:r w:rsidR="007E7CAF" w:rsidRPr="007E7CAF">
        <w:rPr>
          <w:rFonts w:ascii="Times New Roman" w:eastAsia="Times New Roman" w:hAnsi="Times New Roman"/>
          <w:bCs/>
          <w:color w:val="000000"/>
          <w:position w:val="-4"/>
          <w:sz w:val="28"/>
          <w:szCs w:val="28"/>
          <w:lang w:eastAsia="ru-RU"/>
        </w:rPr>
        <w:object w:dxaOrig="220" w:dyaOrig="279" w14:anchorId="072BF8F3">
          <v:shape id="_x0000_i1050" type="#_x0000_t75" style="width:11.5pt;height:14.4pt" o:ole="">
            <v:imagedata r:id="rId17" o:title=""/>
          </v:shape>
          <o:OLEObject Type="Embed" ProgID="Equation.DSMT4" ShapeID="_x0000_i1050" DrawAspect="Content" ObjectID="_1729498466" r:id="rId45"/>
        </w:object>
      </w:r>
      <w:r w:rsidR="007E7CAF" w:rsidRPr="007E7CAF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.</w:t>
      </w:r>
      <w:r w:rsidR="007E7CAF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Постройте </w:t>
      </w:r>
      <w:r w:rsidR="00BC6E61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многоленточную </w:t>
      </w:r>
      <w:r w:rsidR="007E7CAF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МТ </w:t>
      </w:r>
      <w:r w:rsidR="007E7CAF" w:rsidRPr="007E7CAF">
        <w:rPr>
          <w:rFonts w:ascii="Times New Roman" w:eastAsia="Times New Roman" w:hAnsi="Times New Roman"/>
          <w:bCs/>
          <w:color w:val="000000"/>
          <w:position w:val="-6"/>
          <w:sz w:val="28"/>
          <w:szCs w:val="28"/>
          <w:lang w:eastAsia="ru-RU"/>
        </w:rPr>
        <w:object w:dxaOrig="279" w:dyaOrig="300" w14:anchorId="3D931EBB">
          <v:shape id="_x0000_i1051" type="#_x0000_t75" style="width:14.4pt;height:15pt" o:ole="">
            <v:imagedata r:id="rId9" o:title=""/>
          </v:shape>
          <o:OLEObject Type="Embed" ProgID="Equation.DSMT4" ShapeID="_x0000_i1051" DrawAspect="Content" ObjectID="_1729498467" r:id="rId46"/>
        </w:object>
      </w:r>
      <w:r w:rsidR="007E7CAF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, которая должна решать проблему останова</w:t>
      </w:r>
      <w:r w:rsidR="00A37DC0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МТ </w:t>
      </w:r>
      <w:r w:rsidR="00A37DC0" w:rsidRPr="00254C56">
        <w:rPr>
          <w:rFonts w:ascii="Times New Roman" w:eastAsia="Times New Roman" w:hAnsi="Times New Roman"/>
          <w:bCs/>
          <w:color w:val="000000"/>
          <w:position w:val="-12"/>
          <w:sz w:val="28"/>
          <w:szCs w:val="28"/>
          <w:lang w:eastAsia="ru-RU"/>
        </w:rPr>
        <w:object w:dxaOrig="340" w:dyaOrig="380" w14:anchorId="2A862B5E">
          <v:shape id="_x0000_i1052" type="#_x0000_t75" style="width:17.3pt;height:19pt" o:ole="">
            <v:imagedata r:id="rId7" o:title=""/>
          </v:shape>
          <o:OLEObject Type="Embed" ProgID="Equation.DSMT4" ShapeID="_x0000_i1052" DrawAspect="Content" ObjectID="_1729498468" r:id="rId47"/>
        </w:object>
      </w:r>
      <w:r w:rsidR="007E7CAF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, если известно, что </w:t>
      </w:r>
      <w:r w:rsidR="007E7CAF" w:rsidRPr="007E7CAF">
        <w:rPr>
          <w:rFonts w:ascii="Times New Roman" w:eastAsia="Times New Roman" w:hAnsi="Times New Roman"/>
          <w:bCs/>
          <w:color w:val="000000"/>
          <w:position w:val="-14"/>
          <w:sz w:val="28"/>
          <w:szCs w:val="28"/>
          <w:lang w:eastAsia="ru-RU"/>
        </w:rPr>
        <w:object w:dxaOrig="2000" w:dyaOrig="420" w14:anchorId="0253187A">
          <v:shape id="_x0000_i1053" type="#_x0000_t75" style="width:99.65pt;height:20.75pt" o:ole="">
            <v:imagedata r:id="rId48" o:title=""/>
          </v:shape>
          <o:OLEObject Type="Embed" ProgID="Equation.DSMT4" ShapeID="_x0000_i1053" DrawAspect="Content" ObjectID="_1729498469" r:id="rId49"/>
        </w:object>
      </w:r>
      <w:r w:rsidR="007E7CAF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для МТ </w:t>
      </w:r>
      <w:r w:rsidR="007E7CAF" w:rsidRPr="00254C56">
        <w:rPr>
          <w:rFonts w:ascii="Times New Roman" w:eastAsia="Times New Roman" w:hAnsi="Times New Roman"/>
          <w:bCs/>
          <w:color w:val="000000"/>
          <w:position w:val="-12"/>
          <w:sz w:val="28"/>
          <w:szCs w:val="28"/>
          <w:lang w:eastAsia="ru-RU"/>
        </w:rPr>
        <w:object w:dxaOrig="340" w:dyaOrig="380" w14:anchorId="2A06ABD4">
          <v:shape id="_x0000_i1054" type="#_x0000_t75" style="width:17.3pt;height:19pt" o:ole="">
            <v:imagedata r:id="rId7" o:title=""/>
          </v:shape>
          <o:OLEObject Type="Embed" ProgID="Equation.DSMT4" ShapeID="_x0000_i1054" DrawAspect="Content" ObjectID="_1729498470" r:id="rId50"/>
        </w:object>
      </w:r>
      <w:r w:rsidR="007E7CAF" w:rsidRPr="007E7CAF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</w:t>
      </w:r>
      <w:r w:rsidR="00A37DC0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и длина выходного слова не может быть больше 3 символов.</w:t>
      </w:r>
      <w:r w:rsidR="00433DF9" w:rsidRPr="00433DF9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</w:t>
      </w:r>
      <w:r w:rsidR="00433DF9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На вход МТ </w:t>
      </w:r>
      <w:r w:rsidR="00433DF9" w:rsidRPr="007E7CAF">
        <w:rPr>
          <w:rFonts w:ascii="Times New Roman" w:eastAsia="Times New Roman" w:hAnsi="Times New Roman"/>
          <w:bCs/>
          <w:color w:val="000000"/>
          <w:position w:val="-6"/>
          <w:sz w:val="28"/>
          <w:szCs w:val="28"/>
          <w:lang w:eastAsia="ru-RU"/>
        </w:rPr>
        <w:object w:dxaOrig="279" w:dyaOrig="300" w14:anchorId="5585A0ED">
          <v:shape id="_x0000_i1055" type="#_x0000_t75" style="width:14.4pt;height:15pt" o:ole="">
            <v:imagedata r:id="rId9" o:title=""/>
          </v:shape>
          <o:OLEObject Type="Embed" ProgID="Equation.DSMT4" ShapeID="_x0000_i1055" DrawAspect="Content" ObjectID="_1729498471" r:id="rId51"/>
        </w:object>
      </w:r>
      <w:r w:rsidR="00433DF9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поступает:</w:t>
      </w:r>
    </w:p>
    <w:p w14:paraId="1F5C2F14" w14:textId="3FD341CB" w:rsidR="00493853" w:rsidRDefault="00605441" w:rsidP="00BC6E61">
      <w:pPr>
        <w:tabs>
          <w:tab w:val="left" w:pos="993"/>
        </w:tabs>
        <w:autoSpaceDE w:val="0"/>
        <w:autoSpaceDN w:val="0"/>
        <w:spacing w:before="240"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а</w:t>
      </w:r>
      <w:r w:rsidR="00433DF9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) </w:t>
      </w:r>
      <w:r w:rsidR="00433DF9" w:rsidRPr="00803E61">
        <w:rPr>
          <w:rFonts w:ascii="Times New Roman" w:eastAsia="Times New Roman" w:hAnsi="Times New Roman"/>
          <w:bCs/>
          <w:color w:val="000000"/>
          <w:position w:val="-12"/>
          <w:sz w:val="28"/>
          <w:szCs w:val="28"/>
          <w:lang w:eastAsia="ru-RU"/>
        </w:rPr>
        <w:object w:dxaOrig="7560" w:dyaOrig="360" w14:anchorId="0C0850AA">
          <v:shape id="_x0000_i1056" type="#_x0000_t75" style="width:377.85pt;height:17.85pt" o:ole="">
            <v:imagedata r:id="rId52" o:title=""/>
          </v:shape>
          <o:OLEObject Type="Embed" ProgID="Equation.DSMT4" ShapeID="_x0000_i1056" DrawAspect="Content" ObjectID="_1729498472" r:id="rId53"/>
        </w:object>
      </w:r>
      <w:r w:rsidR="00FB494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,</w:t>
      </w:r>
      <w:r w:rsidR="00433DF9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</w:t>
      </w:r>
    </w:p>
    <w:p w14:paraId="54B0227C" w14:textId="125E38C5" w:rsidR="00433DF9" w:rsidRDefault="00433DF9" w:rsidP="00BC6E61">
      <w:pPr>
        <w:tabs>
          <w:tab w:val="left" w:pos="993"/>
        </w:tabs>
        <w:autoSpaceDE w:val="0"/>
        <w:autoSpaceDN w:val="0"/>
        <w:spacing w:before="240"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803E61">
        <w:rPr>
          <w:rFonts w:ascii="Times New Roman" w:eastAsia="Times New Roman" w:hAnsi="Times New Roman"/>
          <w:bCs/>
          <w:color w:val="000000"/>
          <w:position w:val="-12"/>
          <w:sz w:val="28"/>
          <w:szCs w:val="28"/>
          <w:lang w:eastAsia="ru-RU"/>
        </w:rPr>
        <w:object w:dxaOrig="7580" w:dyaOrig="360" w14:anchorId="0427E2F7">
          <v:shape id="_x0000_i1057" type="#_x0000_t75" style="width:378.45pt;height:17.85pt" o:ole="">
            <v:imagedata r:id="rId54" o:title=""/>
          </v:shape>
          <o:OLEObject Type="Embed" ProgID="Equation.DSMT4" ShapeID="_x0000_i1057" DrawAspect="Content" ObjectID="_1729498473" r:id="rId55"/>
        </w:object>
      </w:r>
      <w:r w:rsidR="00BC6E61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;</w:t>
      </w:r>
    </w:p>
    <w:p w14:paraId="2F8D0DE2" w14:textId="4758A00D" w:rsidR="00433DF9" w:rsidRDefault="00605441" w:rsidP="00BC6E61">
      <w:pPr>
        <w:tabs>
          <w:tab w:val="left" w:pos="993"/>
        </w:tabs>
        <w:autoSpaceDE w:val="0"/>
        <w:autoSpaceDN w:val="0"/>
        <w:spacing w:before="240"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б</w:t>
      </w:r>
      <w:r w:rsidR="00433DF9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) </w:t>
      </w:r>
      <w:r w:rsidRPr="00803E61">
        <w:rPr>
          <w:rFonts w:ascii="Times New Roman" w:eastAsia="Times New Roman" w:hAnsi="Times New Roman"/>
          <w:bCs/>
          <w:color w:val="000000"/>
          <w:position w:val="-12"/>
          <w:sz w:val="28"/>
          <w:szCs w:val="28"/>
          <w:lang w:eastAsia="ru-RU"/>
        </w:rPr>
        <w:object w:dxaOrig="7560" w:dyaOrig="360" w14:anchorId="4772A716">
          <v:shape id="_x0000_i1058" type="#_x0000_t75" style="width:377.85pt;height:17.85pt" o:ole="">
            <v:imagedata r:id="rId56" o:title=""/>
          </v:shape>
          <o:OLEObject Type="Embed" ProgID="Equation.DSMT4" ShapeID="_x0000_i1058" DrawAspect="Content" ObjectID="_1729498474" r:id="rId57"/>
        </w:object>
      </w:r>
      <w:r w:rsidR="00FB494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,</w:t>
      </w:r>
      <w:r w:rsidR="00433DF9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</w:t>
      </w:r>
    </w:p>
    <w:p w14:paraId="44533705" w14:textId="5BBDC88C" w:rsidR="00433DF9" w:rsidRDefault="00605441" w:rsidP="00BC6E61">
      <w:pPr>
        <w:tabs>
          <w:tab w:val="left" w:pos="993"/>
        </w:tabs>
        <w:autoSpaceDE w:val="0"/>
        <w:autoSpaceDN w:val="0"/>
        <w:spacing w:before="240"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803E61">
        <w:rPr>
          <w:rFonts w:ascii="Times New Roman" w:eastAsia="Times New Roman" w:hAnsi="Times New Roman"/>
          <w:bCs/>
          <w:color w:val="000000"/>
          <w:position w:val="-12"/>
          <w:sz w:val="28"/>
          <w:szCs w:val="28"/>
          <w:lang w:eastAsia="ru-RU"/>
        </w:rPr>
        <w:object w:dxaOrig="7580" w:dyaOrig="360" w14:anchorId="03915801">
          <v:shape id="_x0000_i1059" type="#_x0000_t75" style="width:378.45pt;height:17.85pt" o:ole="">
            <v:imagedata r:id="rId58" o:title=""/>
          </v:shape>
          <o:OLEObject Type="Embed" ProgID="Equation.DSMT4" ShapeID="_x0000_i1059" DrawAspect="Content" ObjectID="_1729498475" r:id="rId59"/>
        </w:object>
      </w:r>
      <w:r w:rsidR="00BC6E61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.</w:t>
      </w:r>
    </w:p>
    <w:p w14:paraId="1AC39B59" w14:textId="2E00E72B" w:rsidR="00FE26E1" w:rsidRPr="00433DF9" w:rsidRDefault="00FE26E1" w:rsidP="00FE26E1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C431CC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Задача</w:t>
      </w:r>
      <w:r w:rsidRPr="00CE321F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№2</w:t>
      </w:r>
      <w:r w:rsidRPr="00C431CC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.</w: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</w:t>
      </w:r>
      <w:r w:rsidRPr="00F615E2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ПСП ограничена алфавитом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</w:t>
      </w:r>
      <w:r w:rsidR="005F7688" w:rsidRPr="00F615E2">
        <w:rPr>
          <w:rFonts w:ascii="Times New Roman" w:eastAsia="Times New Roman" w:hAnsi="Times New Roman"/>
          <w:bCs/>
          <w:color w:val="000000"/>
          <w:position w:val="-14"/>
          <w:sz w:val="28"/>
          <w:szCs w:val="28"/>
          <w:lang w:eastAsia="ru-RU"/>
        </w:rPr>
        <w:object w:dxaOrig="1040" w:dyaOrig="420" w14:anchorId="5D2B5BCE">
          <v:shape id="_x0000_i1060" type="#_x0000_t75" style="width:51.85pt;height:20.75pt" o:ole="">
            <v:imagedata r:id="rId60" o:title=""/>
          </v:shape>
          <o:OLEObject Type="Embed" ProgID="Equation.DSMT4" ShapeID="_x0000_i1060" DrawAspect="Content" ObjectID="_1729498476" r:id="rId61"/>
        </w:objec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. Предложите МТ, находящую решение для экземпляра такой ПСП</w:t>
      </w:r>
      <w:r w:rsidR="005F7688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, если известно</w:t>
      </w:r>
      <w:r w:rsidR="00FB494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,</w:t>
      </w:r>
      <w:r w:rsidR="005F7688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что длина каждой цепочки не больше 3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.</w:t>
      </w:r>
    </w:p>
    <w:sectPr w:rsidR="00FE26E1" w:rsidRPr="00433DF9" w:rsidSect="00AD5465">
      <w:headerReference w:type="default" r:id="rId62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619E647" w14:textId="77777777" w:rsidR="00396F8A" w:rsidRDefault="00396F8A" w:rsidP="00AD5465">
      <w:pPr>
        <w:spacing w:after="0" w:line="240" w:lineRule="auto"/>
      </w:pPr>
      <w:r>
        <w:separator/>
      </w:r>
    </w:p>
  </w:endnote>
  <w:endnote w:type="continuationSeparator" w:id="0">
    <w:p w14:paraId="7D62D0F1" w14:textId="77777777" w:rsidR="00396F8A" w:rsidRDefault="00396F8A" w:rsidP="00AD546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FRM0900">
    <w:altName w:val="Cambria"/>
    <w:panose1 w:val="00000000000000000000"/>
    <w:charset w:val="00"/>
    <w:family w:val="roman"/>
    <w:notTrueType/>
    <w:pitch w:val="default"/>
  </w:font>
  <w:font w:name="Times-Roman">
    <w:altName w:val="Times New Roman"/>
    <w:panose1 w:val="00000000000000000000"/>
    <w:charset w:val="00"/>
    <w:family w:val="roman"/>
    <w:notTrueType/>
    <w:pitch w:val="default"/>
  </w:font>
  <w:font w:name="CMR10">
    <w:altName w:val="Cambria"/>
    <w:panose1 w:val="00000000000000000000"/>
    <w:charset w:val="00"/>
    <w:family w:val="roman"/>
    <w:notTrueType/>
    <w:pitch w:val="default"/>
  </w:font>
  <w:font w:name="CMMI10">
    <w:altName w:val="Cambria"/>
    <w:panose1 w:val="00000000000000000000"/>
    <w:charset w:val="00"/>
    <w:family w:val="roman"/>
    <w:notTrueType/>
    <w:pitch w:val="default"/>
  </w:font>
  <w:font w:name="CMMI8">
    <w:altName w:val="Cambria"/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B7FA670" w14:textId="77777777" w:rsidR="00396F8A" w:rsidRDefault="00396F8A" w:rsidP="00AD5465">
      <w:pPr>
        <w:spacing w:after="0" w:line="240" w:lineRule="auto"/>
      </w:pPr>
      <w:r>
        <w:separator/>
      </w:r>
    </w:p>
  </w:footnote>
  <w:footnote w:type="continuationSeparator" w:id="0">
    <w:p w14:paraId="3B7E6848" w14:textId="77777777" w:rsidR="00396F8A" w:rsidRDefault="00396F8A" w:rsidP="00AD546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A0A29F4" w14:textId="10D1680E" w:rsidR="00AD5465" w:rsidRPr="003731A6" w:rsidRDefault="00AD5465" w:rsidP="003731A6">
    <w:pPr>
      <w:pStyle w:val="a6"/>
      <w:jc w:val="center"/>
      <w:rPr>
        <w:rFonts w:ascii="Times New Roman" w:hAnsi="Times New Roman"/>
        <w:sz w:val="28"/>
        <w:szCs w:val="28"/>
      </w:rPr>
    </w:pPr>
    <w:r w:rsidRPr="00483128">
      <w:rPr>
        <w:rFonts w:ascii="Times New Roman" w:hAnsi="Times New Roman"/>
        <w:sz w:val="28"/>
        <w:szCs w:val="28"/>
      </w:rPr>
      <w:fldChar w:fldCharType="begin"/>
    </w:r>
    <w:r w:rsidRPr="00483128">
      <w:rPr>
        <w:rFonts w:ascii="Times New Roman" w:hAnsi="Times New Roman"/>
        <w:sz w:val="28"/>
        <w:szCs w:val="28"/>
      </w:rPr>
      <w:instrText xml:space="preserve"> PAGE   \* MERGEFORMAT </w:instrText>
    </w:r>
    <w:r w:rsidRPr="00483128">
      <w:rPr>
        <w:rFonts w:ascii="Times New Roman" w:hAnsi="Times New Roman"/>
        <w:sz w:val="28"/>
        <w:szCs w:val="28"/>
      </w:rPr>
      <w:fldChar w:fldCharType="separate"/>
    </w:r>
    <w:r w:rsidR="00FA60A0">
      <w:rPr>
        <w:rFonts w:ascii="Times New Roman" w:hAnsi="Times New Roman"/>
        <w:noProof/>
        <w:sz w:val="28"/>
        <w:szCs w:val="28"/>
      </w:rPr>
      <w:t>2</w:t>
    </w:r>
    <w:r w:rsidRPr="00483128">
      <w:rPr>
        <w:rFonts w:ascii="Times New Roman" w:hAnsi="Times New Roman"/>
        <w:sz w:val="28"/>
        <w:szCs w:val="28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2B16A2"/>
    <w:multiLevelType w:val="hybridMultilevel"/>
    <w:tmpl w:val="F9945FE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FF23F1"/>
    <w:multiLevelType w:val="hybridMultilevel"/>
    <w:tmpl w:val="24D42240"/>
    <w:lvl w:ilvl="0" w:tplc="8BDE48A2">
      <w:start w:val="1"/>
      <w:numFmt w:val="decimal"/>
      <w:lvlText w:val="%1."/>
      <w:lvlJc w:val="left"/>
      <w:pPr>
        <w:ind w:left="205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295568F5"/>
    <w:multiLevelType w:val="hybridMultilevel"/>
    <w:tmpl w:val="C5CCD534"/>
    <w:lvl w:ilvl="0" w:tplc="14E04BB4">
      <w:start w:val="1"/>
      <w:numFmt w:val="decimal"/>
      <w:lvlText w:val="%1."/>
      <w:lvlJc w:val="left"/>
      <w:pPr>
        <w:ind w:left="43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55" w:hanging="360"/>
      </w:pPr>
    </w:lvl>
    <w:lvl w:ilvl="2" w:tplc="0419001B" w:tentative="1">
      <w:start w:val="1"/>
      <w:numFmt w:val="lowerRoman"/>
      <w:lvlText w:val="%3."/>
      <w:lvlJc w:val="right"/>
      <w:pPr>
        <w:ind w:left="1875" w:hanging="180"/>
      </w:pPr>
    </w:lvl>
    <w:lvl w:ilvl="3" w:tplc="0419000F" w:tentative="1">
      <w:start w:val="1"/>
      <w:numFmt w:val="decimal"/>
      <w:lvlText w:val="%4."/>
      <w:lvlJc w:val="left"/>
      <w:pPr>
        <w:ind w:left="2595" w:hanging="360"/>
      </w:pPr>
    </w:lvl>
    <w:lvl w:ilvl="4" w:tplc="04190019" w:tentative="1">
      <w:start w:val="1"/>
      <w:numFmt w:val="lowerLetter"/>
      <w:lvlText w:val="%5."/>
      <w:lvlJc w:val="left"/>
      <w:pPr>
        <w:ind w:left="3315" w:hanging="360"/>
      </w:pPr>
    </w:lvl>
    <w:lvl w:ilvl="5" w:tplc="0419001B" w:tentative="1">
      <w:start w:val="1"/>
      <w:numFmt w:val="lowerRoman"/>
      <w:lvlText w:val="%6."/>
      <w:lvlJc w:val="right"/>
      <w:pPr>
        <w:ind w:left="4035" w:hanging="180"/>
      </w:pPr>
    </w:lvl>
    <w:lvl w:ilvl="6" w:tplc="0419000F" w:tentative="1">
      <w:start w:val="1"/>
      <w:numFmt w:val="decimal"/>
      <w:lvlText w:val="%7."/>
      <w:lvlJc w:val="left"/>
      <w:pPr>
        <w:ind w:left="4755" w:hanging="360"/>
      </w:pPr>
    </w:lvl>
    <w:lvl w:ilvl="7" w:tplc="04190019" w:tentative="1">
      <w:start w:val="1"/>
      <w:numFmt w:val="lowerLetter"/>
      <w:lvlText w:val="%8."/>
      <w:lvlJc w:val="left"/>
      <w:pPr>
        <w:ind w:left="5475" w:hanging="360"/>
      </w:pPr>
    </w:lvl>
    <w:lvl w:ilvl="8" w:tplc="041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3" w15:restartNumberingAfterBreak="0">
    <w:nsid w:val="42F03DBD"/>
    <w:multiLevelType w:val="hybridMultilevel"/>
    <w:tmpl w:val="EE7EEE98"/>
    <w:lvl w:ilvl="0" w:tplc="9336296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4B3459F7"/>
    <w:multiLevelType w:val="hybridMultilevel"/>
    <w:tmpl w:val="3842A2F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611210A"/>
    <w:multiLevelType w:val="hybridMultilevel"/>
    <w:tmpl w:val="8C7283DA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6" w15:restartNumberingAfterBreak="0">
    <w:nsid w:val="60ED3BBC"/>
    <w:multiLevelType w:val="hybridMultilevel"/>
    <w:tmpl w:val="9A82DE6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 w15:restartNumberingAfterBreak="0">
    <w:nsid w:val="7A124DA6"/>
    <w:multiLevelType w:val="hybridMultilevel"/>
    <w:tmpl w:val="EF66D6C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7"/>
  </w:num>
  <w:num w:numId="3">
    <w:abstractNumId w:val="5"/>
  </w:num>
  <w:num w:numId="4">
    <w:abstractNumId w:val="3"/>
  </w:num>
  <w:num w:numId="5">
    <w:abstractNumId w:val="2"/>
  </w:num>
  <w:num w:numId="6">
    <w:abstractNumId w:val="1"/>
  </w:num>
  <w:num w:numId="7">
    <w:abstractNumId w:val="4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activeWritingStyle w:appName="MSWord" w:lang="ru-RU" w:vendorID="64" w:dllVersion="6" w:nlCheck="1" w:checkStyle="0"/>
  <w:activeWritingStyle w:appName="MSWord" w:lang="en-US" w:vendorID="64" w:dllVersion="6" w:nlCheck="1" w:checkStyle="0"/>
  <w:activeWritingStyle w:appName="MSWord" w:lang="ru-RU" w:vendorID="64" w:dllVersion="4096" w:nlCheck="1" w:checkStyle="0"/>
  <w:activeWritingStyle w:appName="MSWord" w:lang="en-US" w:vendorID="64" w:dllVersion="4096" w:nlCheck="1" w:checkStyle="0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262FC"/>
    <w:rsid w:val="000038DD"/>
    <w:rsid w:val="00036EB8"/>
    <w:rsid w:val="00050396"/>
    <w:rsid w:val="00061F4E"/>
    <w:rsid w:val="0007400B"/>
    <w:rsid w:val="00076547"/>
    <w:rsid w:val="00076C5E"/>
    <w:rsid w:val="0008774D"/>
    <w:rsid w:val="00095CDD"/>
    <w:rsid w:val="00097F9E"/>
    <w:rsid w:val="000A3F74"/>
    <w:rsid w:val="000B12D3"/>
    <w:rsid w:val="000B2D1F"/>
    <w:rsid w:val="000B6471"/>
    <w:rsid w:val="000C6505"/>
    <w:rsid w:val="000D0435"/>
    <w:rsid w:val="000D5144"/>
    <w:rsid w:val="000D5D05"/>
    <w:rsid w:val="000E4094"/>
    <w:rsid w:val="000E4B92"/>
    <w:rsid w:val="000E6EF2"/>
    <w:rsid w:val="000F72D5"/>
    <w:rsid w:val="00102E82"/>
    <w:rsid w:val="0010450C"/>
    <w:rsid w:val="00112672"/>
    <w:rsid w:val="00127A95"/>
    <w:rsid w:val="001B6AFF"/>
    <w:rsid w:val="001D080C"/>
    <w:rsid w:val="001E2BFB"/>
    <w:rsid w:val="001F2079"/>
    <w:rsid w:val="001F2AD2"/>
    <w:rsid w:val="001F7364"/>
    <w:rsid w:val="0021447D"/>
    <w:rsid w:val="002157EF"/>
    <w:rsid w:val="00216A48"/>
    <w:rsid w:val="00254C56"/>
    <w:rsid w:val="002636AE"/>
    <w:rsid w:val="0028234A"/>
    <w:rsid w:val="00284063"/>
    <w:rsid w:val="002965EF"/>
    <w:rsid w:val="002A4322"/>
    <w:rsid w:val="002B61D7"/>
    <w:rsid w:val="002C0551"/>
    <w:rsid w:val="002C3651"/>
    <w:rsid w:val="002C5E85"/>
    <w:rsid w:val="002E27BB"/>
    <w:rsid w:val="0030061E"/>
    <w:rsid w:val="003029B4"/>
    <w:rsid w:val="00324E0F"/>
    <w:rsid w:val="003259BF"/>
    <w:rsid w:val="00325DA4"/>
    <w:rsid w:val="0034640D"/>
    <w:rsid w:val="00361DB5"/>
    <w:rsid w:val="00362B1C"/>
    <w:rsid w:val="003731A6"/>
    <w:rsid w:val="00382154"/>
    <w:rsid w:val="00387E87"/>
    <w:rsid w:val="00396F8A"/>
    <w:rsid w:val="003B7504"/>
    <w:rsid w:val="003C5669"/>
    <w:rsid w:val="003C79A0"/>
    <w:rsid w:val="003D1ABD"/>
    <w:rsid w:val="003E3C11"/>
    <w:rsid w:val="003E577E"/>
    <w:rsid w:val="00404710"/>
    <w:rsid w:val="004053C8"/>
    <w:rsid w:val="00411F0B"/>
    <w:rsid w:val="00413339"/>
    <w:rsid w:val="00430372"/>
    <w:rsid w:val="00433DF9"/>
    <w:rsid w:val="00451062"/>
    <w:rsid w:val="00460220"/>
    <w:rsid w:val="00474937"/>
    <w:rsid w:val="00475476"/>
    <w:rsid w:val="00475B6D"/>
    <w:rsid w:val="004801EF"/>
    <w:rsid w:val="00482077"/>
    <w:rsid w:val="00483128"/>
    <w:rsid w:val="00493853"/>
    <w:rsid w:val="004963A6"/>
    <w:rsid w:val="00496886"/>
    <w:rsid w:val="004A0CEA"/>
    <w:rsid w:val="004B3994"/>
    <w:rsid w:val="004C5FD6"/>
    <w:rsid w:val="004D15F9"/>
    <w:rsid w:val="004D1E1D"/>
    <w:rsid w:val="004D31B4"/>
    <w:rsid w:val="004D38D6"/>
    <w:rsid w:val="004F534E"/>
    <w:rsid w:val="004F5DEA"/>
    <w:rsid w:val="00505768"/>
    <w:rsid w:val="005158FD"/>
    <w:rsid w:val="00542FCA"/>
    <w:rsid w:val="00563E16"/>
    <w:rsid w:val="00574992"/>
    <w:rsid w:val="005764AB"/>
    <w:rsid w:val="0058170C"/>
    <w:rsid w:val="005B6702"/>
    <w:rsid w:val="005C09FD"/>
    <w:rsid w:val="005C59C9"/>
    <w:rsid w:val="005C6430"/>
    <w:rsid w:val="005E1EA3"/>
    <w:rsid w:val="005F7688"/>
    <w:rsid w:val="00601DA7"/>
    <w:rsid w:val="00605441"/>
    <w:rsid w:val="006279D8"/>
    <w:rsid w:val="006369DB"/>
    <w:rsid w:val="00645106"/>
    <w:rsid w:val="00645582"/>
    <w:rsid w:val="00650D5C"/>
    <w:rsid w:val="00663FF2"/>
    <w:rsid w:val="006702CF"/>
    <w:rsid w:val="006779CF"/>
    <w:rsid w:val="006806CD"/>
    <w:rsid w:val="00684C30"/>
    <w:rsid w:val="00691DDE"/>
    <w:rsid w:val="006B1BC3"/>
    <w:rsid w:val="006C24A0"/>
    <w:rsid w:val="006C4E58"/>
    <w:rsid w:val="006E327B"/>
    <w:rsid w:val="006E5949"/>
    <w:rsid w:val="006F4E07"/>
    <w:rsid w:val="006F5B40"/>
    <w:rsid w:val="00700C94"/>
    <w:rsid w:val="0070191D"/>
    <w:rsid w:val="00704879"/>
    <w:rsid w:val="007065D4"/>
    <w:rsid w:val="00707A73"/>
    <w:rsid w:val="00711EBA"/>
    <w:rsid w:val="00715F8F"/>
    <w:rsid w:val="007220CA"/>
    <w:rsid w:val="00723DBA"/>
    <w:rsid w:val="007261DC"/>
    <w:rsid w:val="00732154"/>
    <w:rsid w:val="00736E70"/>
    <w:rsid w:val="00751441"/>
    <w:rsid w:val="00754DF2"/>
    <w:rsid w:val="007700C2"/>
    <w:rsid w:val="007748BC"/>
    <w:rsid w:val="00776DE3"/>
    <w:rsid w:val="007B0A1F"/>
    <w:rsid w:val="007B44F7"/>
    <w:rsid w:val="007B5178"/>
    <w:rsid w:val="007B5F11"/>
    <w:rsid w:val="007E69F8"/>
    <w:rsid w:val="007E7CAF"/>
    <w:rsid w:val="007F3E29"/>
    <w:rsid w:val="007F5406"/>
    <w:rsid w:val="007F61AC"/>
    <w:rsid w:val="00803E61"/>
    <w:rsid w:val="008057AC"/>
    <w:rsid w:val="00835C2A"/>
    <w:rsid w:val="00840638"/>
    <w:rsid w:val="00840E6E"/>
    <w:rsid w:val="008445CF"/>
    <w:rsid w:val="00844AD4"/>
    <w:rsid w:val="008678CC"/>
    <w:rsid w:val="00872DC1"/>
    <w:rsid w:val="00895C05"/>
    <w:rsid w:val="00897321"/>
    <w:rsid w:val="008A062E"/>
    <w:rsid w:val="008A473B"/>
    <w:rsid w:val="008B17B2"/>
    <w:rsid w:val="008B4EAE"/>
    <w:rsid w:val="008C1E8E"/>
    <w:rsid w:val="008C4037"/>
    <w:rsid w:val="008D0FA3"/>
    <w:rsid w:val="008D2406"/>
    <w:rsid w:val="008E2FCB"/>
    <w:rsid w:val="008E3932"/>
    <w:rsid w:val="00917DF6"/>
    <w:rsid w:val="00952FFD"/>
    <w:rsid w:val="00954929"/>
    <w:rsid w:val="009569E6"/>
    <w:rsid w:val="00956D84"/>
    <w:rsid w:val="00957FCD"/>
    <w:rsid w:val="00965A6D"/>
    <w:rsid w:val="00975866"/>
    <w:rsid w:val="00997AB4"/>
    <w:rsid w:val="009A292A"/>
    <w:rsid w:val="009A6651"/>
    <w:rsid w:val="009A76C4"/>
    <w:rsid w:val="009D77DD"/>
    <w:rsid w:val="009F38F1"/>
    <w:rsid w:val="009F684C"/>
    <w:rsid w:val="00A1002C"/>
    <w:rsid w:val="00A12AB6"/>
    <w:rsid w:val="00A12B00"/>
    <w:rsid w:val="00A256F1"/>
    <w:rsid w:val="00A261B5"/>
    <w:rsid w:val="00A37DC0"/>
    <w:rsid w:val="00A43886"/>
    <w:rsid w:val="00A47FB6"/>
    <w:rsid w:val="00A53741"/>
    <w:rsid w:val="00A66AA4"/>
    <w:rsid w:val="00A7781A"/>
    <w:rsid w:val="00A940B0"/>
    <w:rsid w:val="00A96B7D"/>
    <w:rsid w:val="00A978DB"/>
    <w:rsid w:val="00AB0B37"/>
    <w:rsid w:val="00AC0865"/>
    <w:rsid w:val="00AD0359"/>
    <w:rsid w:val="00AD5465"/>
    <w:rsid w:val="00AE0CB2"/>
    <w:rsid w:val="00AE684E"/>
    <w:rsid w:val="00AE7F15"/>
    <w:rsid w:val="00AF00FA"/>
    <w:rsid w:val="00B032F1"/>
    <w:rsid w:val="00B04A0F"/>
    <w:rsid w:val="00B15968"/>
    <w:rsid w:val="00B16F66"/>
    <w:rsid w:val="00B3243C"/>
    <w:rsid w:val="00B52410"/>
    <w:rsid w:val="00B52EE2"/>
    <w:rsid w:val="00B55A7A"/>
    <w:rsid w:val="00B93AD0"/>
    <w:rsid w:val="00BA0DAA"/>
    <w:rsid w:val="00BA35F5"/>
    <w:rsid w:val="00BA369D"/>
    <w:rsid w:val="00BB2A84"/>
    <w:rsid w:val="00BB3AA3"/>
    <w:rsid w:val="00BC4DB4"/>
    <w:rsid w:val="00BC6E61"/>
    <w:rsid w:val="00BD7B2B"/>
    <w:rsid w:val="00C011AD"/>
    <w:rsid w:val="00C04C1E"/>
    <w:rsid w:val="00C0630A"/>
    <w:rsid w:val="00C30F53"/>
    <w:rsid w:val="00C339BC"/>
    <w:rsid w:val="00C431CC"/>
    <w:rsid w:val="00C437FC"/>
    <w:rsid w:val="00C503EC"/>
    <w:rsid w:val="00C5552A"/>
    <w:rsid w:val="00C8218A"/>
    <w:rsid w:val="00C8543B"/>
    <w:rsid w:val="00C949F9"/>
    <w:rsid w:val="00CA7345"/>
    <w:rsid w:val="00CA738F"/>
    <w:rsid w:val="00CC30C5"/>
    <w:rsid w:val="00CD2C28"/>
    <w:rsid w:val="00CE321F"/>
    <w:rsid w:val="00CE4ECB"/>
    <w:rsid w:val="00CF45EC"/>
    <w:rsid w:val="00D040AD"/>
    <w:rsid w:val="00D1503C"/>
    <w:rsid w:val="00D2118B"/>
    <w:rsid w:val="00D262FC"/>
    <w:rsid w:val="00D33C19"/>
    <w:rsid w:val="00D3482D"/>
    <w:rsid w:val="00D52E1A"/>
    <w:rsid w:val="00D75D8B"/>
    <w:rsid w:val="00D92A60"/>
    <w:rsid w:val="00DA3902"/>
    <w:rsid w:val="00DC0D58"/>
    <w:rsid w:val="00DC2A43"/>
    <w:rsid w:val="00DC5E9E"/>
    <w:rsid w:val="00DD0F5A"/>
    <w:rsid w:val="00DD457E"/>
    <w:rsid w:val="00E06B60"/>
    <w:rsid w:val="00E071F3"/>
    <w:rsid w:val="00E07A10"/>
    <w:rsid w:val="00E14496"/>
    <w:rsid w:val="00E17CBE"/>
    <w:rsid w:val="00E21707"/>
    <w:rsid w:val="00E24918"/>
    <w:rsid w:val="00E30D1B"/>
    <w:rsid w:val="00E31D02"/>
    <w:rsid w:val="00E376D2"/>
    <w:rsid w:val="00E524B0"/>
    <w:rsid w:val="00E95794"/>
    <w:rsid w:val="00E96CCF"/>
    <w:rsid w:val="00EB6189"/>
    <w:rsid w:val="00ED2155"/>
    <w:rsid w:val="00ED3D62"/>
    <w:rsid w:val="00ED5013"/>
    <w:rsid w:val="00ED7B67"/>
    <w:rsid w:val="00EE0414"/>
    <w:rsid w:val="00F10AE7"/>
    <w:rsid w:val="00F123A1"/>
    <w:rsid w:val="00F145F4"/>
    <w:rsid w:val="00F158F6"/>
    <w:rsid w:val="00F171B5"/>
    <w:rsid w:val="00F273C6"/>
    <w:rsid w:val="00F37A62"/>
    <w:rsid w:val="00F40829"/>
    <w:rsid w:val="00F42598"/>
    <w:rsid w:val="00F43019"/>
    <w:rsid w:val="00F615E2"/>
    <w:rsid w:val="00F672D3"/>
    <w:rsid w:val="00F70E0C"/>
    <w:rsid w:val="00F76174"/>
    <w:rsid w:val="00F910A9"/>
    <w:rsid w:val="00F91791"/>
    <w:rsid w:val="00F943EC"/>
    <w:rsid w:val="00FA60A0"/>
    <w:rsid w:val="00FB09FE"/>
    <w:rsid w:val="00FB30D6"/>
    <w:rsid w:val="00FB4945"/>
    <w:rsid w:val="00FB6B59"/>
    <w:rsid w:val="00FC72B3"/>
    <w:rsid w:val="00FD228E"/>
    <w:rsid w:val="00FD3B61"/>
    <w:rsid w:val="00FD7981"/>
    <w:rsid w:val="00FE06EB"/>
    <w:rsid w:val="00FE2078"/>
    <w:rsid w:val="00FE26E1"/>
    <w:rsid w:val="00FE27F7"/>
    <w:rsid w:val="00FF0CFD"/>
    <w:rsid w:val="00FF46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5FB4D94"/>
  <w15:chartTrackingRefBased/>
  <w15:docId w15:val="{9B7CB8B2-AA8C-412B-977E-E48A1A330D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05768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D262FC"/>
    <w:pPr>
      <w:autoSpaceDE w:val="0"/>
      <w:autoSpaceDN w:val="0"/>
    </w:pPr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">
    <w:name w:val="Îñíîâíîé òåêñò 2"/>
    <w:rsid w:val="006E327B"/>
    <w:pPr>
      <w:ind w:firstLine="567"/>
    </w:pPr>
    <w:rPr>
      <w:rFonts w:ascii="Times New Roman" w:eastAsia="Times New Roman" w:hAnsi="Times New Roman"/>
      <w:sz w:val="24"/>
    </w:rPr>
  </w:style>
  <w:style w:type="paragraph" w:styleId="a4">
    <w:name w:val="Balloon Text"/>
    <w:basedOn w:val="a"/>
    <w:link w:val="a5"/>
    <w:uiPriority w:val="99"/>
    <w:semiHidden/>
    <w:unhideWhenUsed/>
    <w:rsid w:val="006E327B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a5">
    <w:name w:val="Текст выноски Знак"/>
    <w:link w:val="a4"/>
    <w:uiPriority w:val="99"/>
    <w:semiHidden/>
    <w:rsid w:val="006E327B"/>
    <w:rPr>
      <w:rFonts w:ascii="Tahoma" w:hAnsi="Tahoma" w:cs="Tahoma"/>
      <w:sz w:val="16"/>
      <w:szCs w:val="16"/>
    </w:rPr>
  </w:style>
  <w:style w:type="paragraph" w:styleId="a6">
    <w:name w:val="header"/>
    <w:basedOn w:val="a"/>
    <w:link w:val="a7"/>
    <w:uiPriority w:val="99"/>
    <w:unhideWhenUsed/>
    <w:rsid w:val="00AD5465"/>
    <w:pPr>
      <w:tabs>
        <w:tab w:val="center" w:pos="4677"/>
        <w:tab w:val="right" w:pos="9355"/>
      </w:tabs>
    </w:pPr>
    <w:rPr>
      <w:lang w:val="x-none"/>
    </w:rPr>
  </w:style>
  <w:style w:type="character" w:customStyle="1" w:styleId="a7">
    <w:name w:val="Верхний колонтитул Знак"/>
    <w:link w:val="a6"/>
    <w:uiPriority w:val="99"/>
    <w:rsid w:val="00AD5465"/>
    <w:rPr>
      <w:sz w:val="22"/>
      <w:szCs w:val="22"/>
      <w:lang w:eastAsia="en-US"/>
    </w:rPr>
  </w:style>
  <w:style w:type="paragraph" w:styleId="a8">
    <w:name w:val="footer"/>
    <w:basedOn w:val="a"/>
    <w:link w:val="a9"/>
    <w:uiPriority w:val="99"/>
    <w:unhideWhenUsed/>
    <w:rsid w:val="00AD5465"/>
    <w:pPr>
      <w:tabs>
        <w:tab w:val="center" w:pos="4677"/>
        <w:tab w:val="right" w:pos="9355"/>
      </w:tabs>
    </w:pPr>
    <w:rPr>
      <w:lang w:val="x-none"/>
    </w:rPr>
  </w:style>
  <w:style w:type="character" w:customStyle="1" w:styleId="a9">
    <w:name w:val="Нижний колонтитул Знак"/>
    <w:link w:val="a8"/>
    <w:uiPriority w:val="99"/>
    <w:rsid w:val="00AD5465"/>
    <w:rPr>
      <w:sz w:val="22"/>
      <w:szCs w:val="22"/>
      <w:lang w:eastAsia="en-US"/>
    </w:rPr>
  </w:style>
  <w:style w:type="character" w:styleId="aa">
    <w:name w:val="Hyperlink"/>
    <w:uiPriority w:val="99"/>
    <w:unhideWhenUsed/>
    <w:rsid w:val="008B4EAE"/>
    <w:rPr>
      <w:color w:val="0563C1"/>
      <w:u w:val="single"/>
    </w:rPr>
  </w:style>
  <w:style w:type="character" w:customStyle="1" w:styleId="1">
    <w:name w:val="Неразрешенное упоминание1"/>
    <w:uiPriority w:val="99"/>
    <w:semiHidden/>
    <w:unhideWhenUsed/>
    <w:rsid w:val="008B4EAE"/>
    <w:rPr>
      <w:color w:val="605E5C"/>
      <w:shd w:val="clear" w:color="auto" w:fill="E1DFDD"/>
    </w:rPr>
  </w:style>
  <w:style w:type="character" w:styleId="HTML">
    <w:name w:val="HTML Typewriter"/>
    <w:uiPriority w:val="99"/>
    <w:semiHidden/>
    <w:unhideWhenUsed/>
    <w:rsid w:val="000C6505"/>
    <w:rPr>
      <w:rFonts w:ascii="Courier New" w:eastAsia="Times New Roman" w:hAnsi="Courier New" w:cs="Courier New"/>
      <w:sz w:val="20"/>
      <w:szCs w:val="20"/>
    </w:rPr>
  </w:style>
  <w:style w:type="character" w:customStyle="1" w:styleId="fontstyle01">
    <w:name w:val="fontstyle01"/>
    <w:rsid w:val="001F2AD2"/>
    <w:rPr>
      <w:rFonts w:ascii="SFRM0900" w:hAnsi="SFRM0900" w:hint="default"/>
      <w:b w:val="0"/>
      <w:bCs w:val="0"/>
      <w:i w:val="0"/>
      <w:iCs w:val="0"/>
      <w:color w:val="000000"/>
      <w:sz w:val="18"/>
      <w:szCs w:val="18"/>
    </w:rPr>
  </w:style>
  <w:style w:type="character" w:customStyle="1" w:styleId="mo">
    <w:name w:val="mo"/>
    <w:basedOn w:val="a0"/>
    <w:rsid w:val="00F42598"/>
  </w:style>
  <w:style w:type="paragraph" w:styleId="ab">
    <w:name w:val="Normal (Web)"/>
    <w:basedOn w:val="a"/>
    <w:uiPriority w:val="99"/>
    <w:semiHidden/>
    <w:unhideWhenUsed/>
    <w:rsid w:val="00C8218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fontstyle21">
    <w:name w:val="fontstyle21"/>
    <w:basedOn w:val="a0"/>
    <w:rsid w:val="00895C05"/>
    <w:rPr>
      <w:rFonts w:ascii="Times-Roman" w:hAnsi="Times-Roman" w:hint="default"/>
      <w:b w:val="0"/>
      <w:bCs w:val="0"/>
      <w:i w:val="0"/>
      <w:iCs w:val="0"/>
      <w:color w:val="000000"/>
      <w:sz w:val="20"/>
      <w:szCs w:val="20"/>
    </w:rPr>
  </w:style>
  <w:style w:type="character" w:styleId="ac">
    <w:name w:val="annotation reference"/>
    <w:basedOn w:val="a0"/>
    <w:uiPriority w:val="99"/>
    <w:semiHidden/>
    <w:unhideWhenUsed/>
    <w:rsid w:val="00061F4E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061F4E"/>
    <w:pPr>
      <w:spacing w:line="240" w:lineRule="auto"/>
    </w:pPr>
    <w:rPr>
      <w:sz w:val="20"/>
      <w:szCs w:val="20"/>
    </w:rPr>
  </w:style>
  <w:style w:type="character" w:customStyle="1" w:styleId="ae">
    <w:name w:val="Текст примечания Знак"/>
    <w:basedOn w:val="a0"/>
    <w:link w:val="ad"/>
    <w:uiPriority w:val="99"/>
    <w:semiHidden/>
    <w:rsid w:val="00061F4E"/>
    <w:rPr>
      <w:lang w:eastAsia="en-US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061F4E"/>
    <w:rPr>
      <w:b/>
      <w:bCs/>
    </w:rPr>
  </w:style>
  <w:style w:type="character" w:customStyle="1" w:styleId="af0">
    <w:name w:val="Тема примечания Знак"/>
    <w:basedOn w:val="ae"/>
    <w:link w:val="af"/>
    <w:uiPriority w:val="99"/>
    <w:semiHidden/>
    <w:rsid w:val="00061F4E"/>
    <w:rPr>
      <w:b/>
      <w:bCs/>
      <w:lang w:eastAsia="en-US"/>
    </w:rPr>
  </w:style>
  <w:style w:type="character" w:customStyle="1" w:styleId="fontstyle31">
    <w:name w:val="fontstyle31"/>
    <w:basedOn w:val="a0"/>
    <w:rsid w:val="00B52EE2"/>
    <w:rPr>
      <w:rFonts w:ascii="CMR10" w:hAnsi="CMR10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41">
    <w:name w:val="fontstyle41"/>
    <w:basedOn w:val="a0"/>
    <w:rsid w:val="00B52EE2"/>
    <w:rPr>
      <w:rFonts w:ascii="CMMI10" w:hAnsi="CMMI10" w:hint="default"/>
      <w:b w:val="0"/>
      <w:bCs w:val="0"/>
      <w:i/>
      <w:iCs/>
      <w:color w:val="000000"/>
      <w:sz w:val="22"/>
      <w:szCs w:val="22"/>
    </w:rPr>
  </w:style>
  <w:style w:type="character" w:customStyle="1" w:styleId="fontstyle51">
    <w:name w:val="fontstyle51"/>
    <w:basedOn w:val="a0"/>
    <w:rsid w:val="00B52EE2"/>
    <w:rPr>
      <w:rFonts w:ascii="CMMI8" w:hAnsi="CMMI8" w:hint="default"/>
      <w:b w:val="0"/>
      <w:bCs w:val="0"/>
      <w:i/>
      <w:iCs/>
      <w:color w:val="000000"/>
      <w:sz w:val="16"/>
      <w:szCs w:val="16"/>
    </w:rPr>
  </w:style>
  <w:style w:type="character" w:styleId="af1">
    <w:name w:val="Placeholder Text"/>
    <w:basedOn w:val="a0"/>
    <w:uiPriority w:val="99"/>
    <w:semiHidden/>
    <w:rsid w:val="003E577E"/>
    <w:rPr>
      <w:color w:val="808080"/>
    </w:rPr>
  </w:style>
  <w:style w:type="paragraph" w:styleId="af2">
    <w:name w:val="List Paragraph"/>
    <w:basedOn w:val="a"/>
    <w:uiPriority w:val="34"/>
    <w:qFormat/>
    <w:rsid w:val="00D2118B"/>
    <w:pPr>
      <w:ind w:left="720"/>
      <w:contextualSpacing/>
    </w:pPr>
  </w:style>
  <w:style w:type="character" w:customStyle="1" w:styleId="fontstyle11">
    <w:name w:val="fontstyle11"/>
    <w:basedOn w:val="a0"/>
    <w:rsid w:val="003C5669"/>
    <w:rPr>
      <w:rFonts w:ascii="Times-Roman" w:hAnsi="Times-Roman" w:hint="default"/>
      <w:b w:val="0"/>
      <w:bCs w:val="0"/>
      <w:i w:val="0"/>
      <w:iCs w:val="0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12708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260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819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253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13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492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605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677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8.wmf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8.bin"/><Relationship Id="rId50" Type="http://schemas.openxmlformats.org/officeDocument/2006/relationships/oleObject" Target="embeddings/oleObject30.bin"/><Relationship Id="rId55" Type="http://schemas.openxmlformats.org/officeDocument/2006/relationships/oleObject" Target="embeddings/oleObject33.bin"/><Relationship Id="rId63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5.bin"/><Relationship Id="rId11" Type="http://schemas.openxmlformats.org/officeDocument/2006/relationships/oleObject" Target="embeddings/oleObject3.bin"/><Relationship Id="rId24" Type="http://schemas.openxmlformats.org/officeDocument/2006/relationships/image" Target="media/image7.wmf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0.bin"/><Relationship Id="rId40" Type="http://schemas.openxmlformats.org/officeDocument/2006/relationships/image" Target="media/image13.wmf"/><Relationship Id="rId45" Type="http://schemas.openxmlformats.org/officeDocument/2006/relationships/oleObject" Target="embeddings/oleObject26.bin"/><Relationship Id="rId53" Type="http://schemas.openxmlformats.org/officeDocument/2006/relationships/oleObject" Target="embeddings/oleObject32.bin"/><Relationship Id="rId58" Type="http://schemas.openxmlformats.org/officeDocument/2006/relationships/image" Target="media/image18.wmf"/><Relationship Id="rId5" Type="http://schemas.openxmlformats.org/officeDocument/2006/relationships/footnotes" Target="footnotes.xml"/><Relationship Id="rId61" Type="http://schemas.openxmlformats.org/officeDocument/2006/relationships/oleObject" Target="embeddings/oleObject36.bin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4.bin"/><Relationship Id="rId48" Type="http://schemas.openxmlformats.org/officeDocument/2006/relationships/image" Target="media/image14.wmf"/><Relationship Id="rId56" Type="http://schemas.openxmlformats.org/officeDocument/2006/relationships/image" Target="media/image17.wmf"/><Relationship Id="rId64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31.bin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oleObject" Target="embeddings/oleObject12.bin"/><Relationship Id="rId33" Type="http://schemas.openxmlformats.org/officeDocument/2006/relationships/image" Target="media/image10.wmf"/><Relationship Id="rId38" Type="http://schemas.openxmlformats.org/officeDocument/2006/relationships/image" Target="media/image12.wmf"/><Relationship Id="rId46" Type="http://schemas.openxmlformats.org/officeDocument/2006/relationships/oleObject" Target="embeddings/oleObject27.bin"/><Relationship Id="rId59" Type="http://schemas.openxmlformats.org/officeDocument/2006/relationships/oleObject" Target="embeddings/oleObject35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2.bin"/><Relationship Id="rId54" Type="http://schemas.openxmlformats.org/officeDocument/2006/relationships/image" Target="media/image16.wmf"/><Relationship Id="rId62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image" Target="media/image11.wmf"/><Relationship Id="rId49" Type="http://schemas.openxmlformats.org/officeDocument/2006/relationships/oleObject" Target="embeddings/oleObject29.bin"/><Relationship Id="rId57" Type="http://schemas.openxmlformats.org/officeDocument/2006/relationships/oleObject" Target="embeddings/oleObject34.bin"/><Relationship Id="rId10" Type="http://schemas.openxmlformats.org/officeDocument/2006/relationships/oleObject" Target="embeddings/oleObject2.bin"/><Relationship Id="rId31" Type="http://schemas.openxmlformats.org/officeDocument/2006/relationships/image" Target="media/image9.wmf"/><Relationship Id="rId44" Type="http://schemas.openxmlformats.org/officeDocument/2006/relationships/oleObject" Target="embeddings/oleObject25.bin"/><Relationship Id="rId52" Type="http://schemas.openxmlformats.org/officeDocument/2006/relationships/image" Target="media/image15.wmf"/><Relationship Id="rId60" Type="http://schemas.openxmlformats.org/officeDocument/2006/relationships/image" Target="media/image19.wmf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414</Words>
  <Characters>2361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770</CharactersWithSpaces>
  <SharedDoc>false</SharedDoc>
  <HLinks>
    <vt:vector size="6" baseType="variant">
      <vt:variant>
        <vt:i4>4718667</vt:i4>
      </vt:variant>
      <vt:variant>
        <vt:i4>0</vt:i4>
      </vt:variant>
      <vt:variant>
        <vt:i4>0</vt:i4>
      </vt:variant>
      <vt:variant>
        <vt:i4>5</vt:i4>
      </vt:variant>
      <vt:variant>
        <vt:lpwstr>https://kpolyakov.spb.ru/prog/turing.ht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ГВА</dc:creator>
  <cp:keywords/>
  <dc:description/>
  <cp:lastModifiedBy>Дзерж</cp:lastModifiedBy>
  <cp:revision>4</cp:revision>
  <cp:lastPrinted>2016-07-15T08:30:00Z</cp:lastPrinted>
  <dcterms:created xsi:type="dcterms:W3CDTF">2022-11-09T08:25:00Z</dcterms:created>
  <dcterms:modified xsi:type="dcterms:W3CDTF">2022-11-09T08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